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0" r:id="rId2"/>
    <p:sldId id="261" r:id="rId3"/>
    <p:sldId id="309" r:id="rId4"/>
    <p:sldId id="262" r:id="rId5"/>
    <p:sldId id="263" r:id="rId6"/>
    <p:sldId id="264" r:id="rId7"/>
    <p:sldId id="285" r:id="rId8"/>
    <p:sldId id="314" r:id="rId9"/>
    <p:sldId id="291" r:id="rId10"/>
    <p:sldId id="315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642" r:id="rId20"/>
    <p:sldId id="643" r:id="rId21"/>
    <p:sldId id="322" r:id="rId22"/>
    <p:sldId id="323" r:id="rId23"/>
    <p:sldId id="326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e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e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8A3969-46C8-4AEA-997B-1952336FD0FF}" type="slidenum">
              <a:rPr lang="en-US" altLang="zh-CN" sz="1200" smtClean="0">
                <a:solidFill>
                  <a:schemeClr val="tx1"/>
                </a:solidFill>
              </a:rPr>
              <a:pPr/>
              <a:t>12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850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png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6.emf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5875"/>
              </p:ext>
            </p:extLst>
          </p:nvPr>
        </p:nvGraphicFramePr>
        <p:xfrm>
          <a:off x="1642130" y="512716"/>
          <a:ext cx="8470058" cy="93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Document" r:id="rId3" imgW="3674975" imgH="414078" progId="Word.Document.8">
                  <p:embed/>
                </p:oleObj>
              </mc:Choice>
              <mc:Fallback>
                <p:oleObj name="Document" r:id="rId3" imgW="3674975" imgH="41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30" y="512716"/>
                        <a:ext cx="8470058" cy="937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33885"/>
              </p:ext>
            </p:extLst>
          </p:nvPr>
        </p:nvGraphicFramePr>
        <p:xfrm>
          <a:off x="786373" y="3542179"/>
          <a:ext cx="107315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Document" r:id="rId5" imgW="4707638" imgH="554685" progId="Word.Document.8">
                  <p:embed/>
                </p:oleObj>
              </mc:Choice>
              <mc:Fallback>
                <p:oleObj name="Document" r:id="rId5" imgW="4707638" imgH="5546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73" y="3542179"/>
                        <a:ext cx="107315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29355"/>
              </p:ext>
            </p:extLst>
          </p:nvPr>
        </p:nvGraphicFramePr>
        <p:xfrm>
          <a:off x="740336" y="1333780"/>
          <a:ext cx="109489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Document" r:id="rId7" imgW="4802818" imgH="509749" progId="Word.Document.8">
                  <p:embed/>
                </p:oleObj>
              </mc:Choice>
              <mc:Fallback>
                <p:oleObj name="Document" r:id="rId7" imgW="4802818" imgH="509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36" y="1333780"/>
                        <a:ext cx="109489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62690"/>
              </p:ext>
            </p:extLst>
          </p:nvPr>
        </p:nvGraphicFramePr>
        <p:xfrm>
          <a:off x="784225" y="2428875"/>
          <a:ext cx="108124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Document" r:id="rId9" imgW="4747865" imgH="570862" progId="Word.Document.8">
                  <p:embed/>
                </p:oleObj>
              </mc:Choice>
              <mc:Fallback>
                <p:oleObj name="Document" r:id="rId9" imgW="4747865" imgH="5708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428875"/>
                        <a:ext cx="108124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9571"/>
              </p:ext>
            </p:extLst>
          </p:nvPr>
        </p:nvGraphicFramePr>
        <p:xfrm>
          <a:off x="786373" y="4646519"/>
          <a:ext cx="105568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Document" r:id="rId11" imgW="4631134" imgH="514063" progId="Word.Document.8">
                  <p:embed/>
                </p:oleObj>
              </mc:Choice>
              <mc:Fallback>
                <p:oleObj name="Document" r:id="rId11" imgW="4631134" imgH="5140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73" y="4646519"/>
                        <a:ext cx="105568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24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0" name="Object 1024">
            <a:extLst>
              <a:ext uri="{FF2B5EF4-FFF2-40B4-BE49-F238E27FC236}">
                <a16:creationId xmlns:a16="http://schemas.microsoft.com/office/drawing/2014/main" id="{1D517B72-0E44-4F2E-9DFE-011A3CA1E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1489075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146300" imgH="419100" progId="Equation.3">
                  <p:embed/>
                </p:oleObj>
              </mc:Choice>
              <mc:Fallback>
                <p:oleObj name="Equation" r:id="rId3" imgW="2146300" imgH="419100" progId="Equation.3">
                  <p:embed/>
                  <p:pic>
                    <p:nvPicPr>
                      <p:cNvPr id="143360" name="Object 1024">
                        <a:extLst>
                          <a:ext uri="{FF2B5EF4-FFF2-40B4-BE49-F238E27FC236}">
                            <a16:creationId xmlns:a16="http://schemas.microsoft.com/office/drawing/2014/main" id="{1D517B72-0E44-4F2E-9DFE-011A3CA1E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489075"/>
                        <a:ext cx="214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1" name="Object 1025">
            <a:extLst>
              <a:ext uri="{FF2B5EF4-FFF2-40B4-BE49-F238E27FC236}">
                <a16:creationId xmlns:a16="http://schemas.microsoft.com/office/drawing/2014/main" id="{4706B5B0-A5B7-4B3A-B809-3F4B0EBAB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12875"/>
          <a:ext cx="509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5092700" imgH="558800" progId="Equation.3">
                  <p:embed/>
                </p:oleObj>
              </mc:Choice>
              <mc:Fallback>
                <p:oleObj name="Equation" r:id="rId5" imgW="5092700" imgH="558800" progId="Equation.3">
                  <p:embed/>
                  <p:pic>
                    <p:nvPicPr>
                      <p:cNvPr id="143361" name="Object 1025">
                        <a:extLst>
                          <a:ext uri="{FF2B5EF4-FFF2-40B4-BE49-F238E27FC236}">
                            <a16:creationId xmlns:a16="http://schemas.microsoft.com/office/drawing/2014/main" id="{4706B5B0-A5B7-4B3A-B809-3F4B0EBAB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509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2" name="Object 1026">
            <a:extLst>
              <a:ext uri="{FF2B5EF4-FFF2-40B4-BE49-F238E27FC236}">
                <a16:creationId xmlns:a16="http://schemas.microsoft.com/office/drawing/2014/main" id="{8EDA3C52-89A9-44BF-8C8A-FDA80FD62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2084388"/>
          <a:ext cx="504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4572000" imgH="927100" progId="Equation.3">
                  <p:embed/>
                </p:oleObj>
              </mc:Choice>
              <mc:Fallback>
                <p:oleObj name="Equation" r:id="rId7" imgW="4572000" imgH="927100" progId="Equation.3">
                  <p:embed/>
                  <p:pic>
                    <p:nvPicPr>
                      <p:cNvPr id="143362" name="Object 1026">
                        <a:extLst>
                          <a:ext uri="{FF2B5EF4-FFF2-40B4-BE49-F238E27FC236}">
                            <a16:creationId xmlns:a16="http://schemas.microsoft.com/office/drawing/2014/main" id="{8EDA3C52-89A9-44BF-8C8A-FDA80FD62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084388"/>
                        <a:ext cx="504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1027">
            <a:extLst>
              <a:ext uri="{FF2B5EF4-FFF2-40B4-BE49-F238E27FC236}">
                <a16:creationId xmlns:a16="http://schemas.microsoft.com/office/drawing/2014/main" id="{50793BF6-B105-416F-B442-043F75E8A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3097213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2209800" imgH="1435100" progId="Equation.3">
                  <p:embed/>
                </p:oleObj>
              </mc:Choice>
              <mc:Fallback>
                <p:oleObj name="Equation" r:id="rId9" imgW="2209800" imgH="1435100" progId="Equation.3">
                  <p:embed/>
                  <p:pic>
                    <p:nvPicPr>
                      <p:cNvPr id="143363" name="Object 1027">
                        <a:extLst>
                          <a:ext uri="{FF2B5EF4-FFF2-40B4-BE49-F238E27FC236}">
                            <a16:creationId xmlns:a16="http://schemas.microsoft.com/office/drawing/2014/main" id="{50793BF6-B105-416F-B442-043F75E8A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097213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Rectangle 1037">
            <a:extLst>
              <a:ext uri="{FF2B5EF4-FFF2-40B4-BE49-F238E27FC236}">
                <a16:creationId xmlns:a16="http://schemas.microsoft.com/office/drawing/2014/main" id="{7DE69DC9-E496-4CD7-B578-38E6B12C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771526"/>
            <a:ext cx="574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再由分布函数求概率密度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38174"/>
              </p:ext>
            </p:extLst>
          </p:nvPr>
        </p:nvGraphicFramePr>
        <p:xfrm>
          <a:off x="692150" y="1028310"/>
          <a:ext cx="10807700" cy="40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Document" r:id="rId3" imgW="5058906" imgH="1909223" progId="Word.Document.8">
                  <p:embed/>
                </p:oleObj>
              </mc:Choice>
              <mc:Fallback>
                <p:oleObj name="Document" r:id="rId3" imgW="5058906" imgH="19092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028310"/>
                        <a:ext cx="10807700" cy="407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22841"/>
              </p:ext>
            </p:extLst>
          </p:nvPr>
        </p:nvGraphicFramePr>
        <p:xfrm>
          <a:off x="4293249" y="4905765"/>
          <a:ext cx="2400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Document" r:id="rId5" imgW="1243533" imgH="478097" progId="Word.Document.8">
                  <p:embed/>
                </p:oleObj>
              </mc:Choice>
              <mc:Fallback>
                <p:oleObj name="Document" r:id="rId5" imgW="1243533" imgH="4780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249" y="4905765"/>
                        <a:ext cx="24003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1096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1090"/>
              </p:ext>
            </p:extLst>
          </p:nvPr>
        </p:nvGraphicFramePr>
        <p:xfrm>
          <a:off x="895350" y="1838325"/>
          <a:ext cx="107156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Document" r:id="rId4" imgW="4872497" imgH="734068" progId="Word.Document.8">
                  <p:embed/>
                </p:oleObj>
              </mc:Choice>
              <mc:Fallback>
                <p:oleObj name="Document" r:id="rId4" imgW="4872497" imgH="7340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838325"/>
                        <a:ext cx="1071562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94335"/>
              </p:ext>
            </p:extLst>
          </p:nvPr>
        </p:nvGraphicFramePr>
        <p:xfrm>
          <a:off x="925979" y="789081"/>
          <a:ext cx="106203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Document" r:id="rId6" imgW="5244237" imgH="652824" progId="Word.Document.8">
                  <p:embed/>
                </p:oleObj>
              </mc:Choice>
              <mc:Fallback>
                <p:oleObj name="Document" r:id="rId6" imgW="5244237" imgH="6528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79" y="789081"/>
                        <a:ext cx="106203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64796"/>
              </p:ext>
            </p:extLst>
          </p:nvPr>
        </p:nvGraphicFramePr>
        <p:xfrm>
          <a:off x="3369935" y="5321581"/>
          <a:ext cx="56753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Document" r:id="rId8" imgW="2581393" imgH="547580" progId="Word.Document.8">
                  <p:embed/>
                </p:oleObj>
              </mc:Choice>
              <mc:Fallback>
                <p:oleObj name="Document" r:id="rId8" imgW="2581393" imgH="5475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35" y="5321581"/>
                        <a:ext cx="56753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26176"/>
              </p:ext>
            </p:extLst>
          </p:nvPr>
        </p:nvGraphicFramePr>
        <p:xfrm>
          <a:off x="868829" y="3246812"/>
          <a:ext cx="1067752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Document" r:id="rId10" imgW="4999283" imgH="1147835" progId="Word.Document.8">
                  <p:embed/>
                </p:oleObj>
              </mc:Choice>
              <mc:Fallback>
                <p:oleObj name="Document" r:id="rId10" imgW="4999283" imgH="11478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9" y="3246812"/>
                        <a:ext cx="1067752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7703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55153"/>
              </p:ext>
            </p:extLst>
          </p:nvPr>
        </p:nvGraphicFramePr>
        <p:xfrm>
          <a:off x="1278964" y="749673"/>
          <a:ext cx="8824259" cy="120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Document" r:id="rId3" imgW="3610709" imgH="495378" progId="Word.Document.8">
                  <p:embed/>
                </p:oleObj>
              </mc:Choice>
              <mc:Fallback>
                <p:oleObj name="Document" r:id="rId3" imgW="3610709" imgH="495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64" y="749673"/>
                        <a:ext cx="8824259" cy="120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64700"/>
              </p:ext>
            </p:extLst>
          </p:nvPr>
        </p:nvGraphicFramePr>
        <p:xfrm>
          <a:off x="573274" y="2400884"/>
          <a:ext cx="109982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Document" r:id="rId5" imgW="4537391" imgH="1662976" progId="Word.Document.8">
                  <p:embed/>
                </p:oleObj>
              </mc:Choice>
              <mc:Fallback>
                <p:oleObj name="Document" r:id="rId5" imgW="4537391" imgH="16629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74" y="2400884"/>
                        <a:ext cx="109982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00294"/>
              </p:ext>
            </p:extLst>
          </p:nvPr>
        </p:nvGraphicFramePr>
        <p:xfrm>
          <a:off x="7043926" y="1439024"/>
          <a:ext cx="41243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Document" r:id="rId7" imgW="1888701" imgH="550820" progId="Word.Document.8">
                  <p:embed/>
                </p:oleObj>
              </mc:Choice>
              <mc:Fallback>
                <p:oleObj name="Document" r:id="rId7" imgW="1888701" imgH="550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926" y="1439024"/>
                        <a:ext cx="412432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57385"/>
              </p:ext>
            </p:extLst>
          </p:nvPr>
        </p:nvGraphicFramePr>
        <p:xfrm>
          <a:off x="1278964" y="1590300"/>
          <a:ext cx="5677569" cy="9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Document" r:id="rId9" imgW="2305252" imgH="397094" progId="Word.Document.8">
                  <p:embed/>
                </p:oleObj>
              </mc:Choice>
              <mc:Fallback>
                <p:oleObj name="Document" r:id="rId9" imgW="2305252" imgH="3970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64" y="1590300"/>
                        <a:ext cx="5677569" cy="9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9899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91821"/>
              </p:ext>
            </p:extLst>
          </p:nvPr>
        </p:nvGraphicFramePr>
        <p:xfrm>
          <a:off x="701675" y="1819275"/>
          <a:ext cx="10918825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Document" r:id="rId3" imgW="4823649" imgH="1305648" progId="Word.Document.8">
                  <p:embed/>
                </p:oleObj>
              </mc:Choice>
              <mc:Fallback>
                <p:oleObj name="Document" r:id="rId3" imgW="4823649" imgH="13056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819275"/>
                        <a:ext cx="10918825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25603"/>
              </p:ext>
            </p:extLst>
          </p:nvPr>
        </p:nvGraphicFramePr>
        <p:xfrm>
          <a:off x="699528" y="570473"/>
          <a:ext cx="108283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Document" r:id="rId5" imgW="4728829" imgH="648870" progId="Word.Document.8">
                  <p:embed/>
                </p:oleObj>
              </mc:Choice>
              <mc:Fallback>
                <p:oleObj name="Document" r:id="rId5" imgW="4728829" imgH="6488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28" y="570473"/>
                        <a:ext cx="1082833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91887"/>
              </p:ext>
            </p:extLst>
          </p:nvPr>
        </p:nvGraphicFramePr>
        <p:xfrm>
          <a:off x="1925077" y="4443694"/>
          <a:ext cx="8377237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Document" r:id="rId7" imgW="3586588" imgH="861871" progId="Word.Document.8">
                  <p:embed/>
                </p:oleObj>
              </mc:Choice>
              <mc:Fallback>
                <p:oleObj name="Document" r:id="rId7" imgW="3586588" imgH="8618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77" y="4443694"/>
                        <a:ext cx="8377237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85051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25096"/>
              </p:ext>
            </p:extLst>
          </p:nvPr>
        </p:nvGraphicFramePr>
        <p:xfrm>
          <a:off x="665163" y="772646"/>
          <a:ext cx="109918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Document" r:id="rId3" imgW="4475973" imgH="490697" progId="Word.Document.8">
                  <p:embed/>
                </p:oleObj>
              </mc:Choice>
              <mc:Fallback>
                <p:oleObj name="Document" r:id="rId3" imgW="4475973" imgH="490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772646"/>
                        <a:ext cx="109918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94587"/>
              </p:ext>
            </p:extLst>
          </p:nvPr>
        </p:nvGraphicFramePr>
        <p:xfrm>
          <a:off x="1314078" y="3473355"/>
          <a:ext cx="9300682" cy="60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Document" r:id="rId5" imgW="3733479" imgH="242649" progId="Word.Document.8">
                  <p:embed/>
                </p:oleObj>
              </mc:Choice>
              <mc:Fallback>
                <p:oleObj name="Document" r:id="rId5" imgW="3733479" imgH="2426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078" y="3473355"/>
                        <a:ext cx="9300682" cy="605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15306"/>
              </p:ext>
            </p:extLst>
          </p:nvPr>
        </p:nvGraphicFramePr>
        <p:xfrm>
          <a:off x="1314078" y="2894899"/>
          <a:ext cx="9200012" cy="75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Document" r:id="rId7" imgW="3735279" imgH="306371" progId="Word.Document.8">
                  <p:embed/>
                </p:oleObj>
              </mc:Choice>
              <mc:Fallback>
                <p:oleObj name="Document" r:id="rId7" imgW="3735279" imgH="306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078" y="2894899"/>
                        <a:ext cx="9200012" cy="753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63682"/>
              </p:ext>
            </p:extLst>
          </p:nvPr>
        </p:nvGraphicFramePr>
        <p:xfrm>
          <a:off x="665163" y="1826559"/>
          <a:ext cx="111172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Document" r:id="rId9" imgW="4723082" imgH="615078" progId="Word.Document.8">
                  <p:embed/>
                </p:oleObj>
              </mc:Choice>
              <mc:Fallback>
                <p:oleObj name="Document" r:id="rId9" imgW="4723082" imgH="615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826559"/>
                        <a:ext cx="111172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19921"/>
              </p:ext>
            </p:extLst>
          </p:nvPr>
        </p:nvGraphicFramePr>
        <p:xfrm>
          <a:off x="461775" y="3477181"/>
          <a:ext cx="11631613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Document" r:id="rId11" imgW="5022630" imgH="1266465" progId="Word.Document.8">
                  <p:embed/>
                </p:oleObj>
              </mc:Choice>
              <mc:Fallback>
                <p:oleObj name="Document" r:id="rId11" imgW="5022630" imgH="1266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75" y="3477181"/>
                        <a:ext cx="11631613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91106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52251"/>
              </p:ext>
            </p:extLst>
          </p:nvPr>
        </p:nvGraphicFramePr>
        <p:xfrm>
          <a:off x="687807" y="875927"/>
          <a:ext cx="109156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Document" r:id="rId3" imgW="5359890" imgH="551450" progId="Word.Document.8">
                  <p:embed/>
                </p:oleObj>
              </mc:Choice>
              <mc:Fallback>
                <p:oleObj name="Document" r:id="rId3" imgW="5359890" imgH="5514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7" y="875927"/>
                        <a:ext cx="109156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4266"/>
              </p:ext>
            </p:extLst>
          </p:nvPr>
        </p:nvGraphicFramePr>
        <p:xfrm>
          <a:off x="687807" y="2533744"/>
          <a:ext cx="7556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Document" r:id="rId5" imgW="3689032" imgH="309157" progId="Word.Document.8">
                  <p:embed/>
                </p:oleObj>
              </mc:Choice>
              <mc:Fallback>
                <p:oleObj name="Document" r:id="rId5" imgW="3689032" imgH="309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7" y="2533744"/>
                        <a:ext cx="7556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24495"/>
              </p:ext>
            </p:extLst>
          </p:nvPr>
        </p:nvGraphicFramePr>
        <p:xfrm>
          <a:off x="1299087" y="3073773"/>
          <a:ext cx="103441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Document" r:id="rId7" imgW="5145466" imgH="927111" progId="Word.Document.8">
                  <p:embed/>
                </p:oleObj>
              </mc:Choice>
              <mc:Fallback>
                <p:oleObj name="Document" r:id="rId7" imgW="5145466" imgH="9271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87" y="3073773"/>
                        <a:ext cx="1034415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49736"/>
              </p:ext>
            </p:extLst>
          </p:nvPr>
        </p:nvGraphicFramePr>
        <p:xfrm>
          <a:off x="1976064" y="1796677"/>
          <a:ext cx="8001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Document" r:id="rId9" imgW="3923213" imgH="502578" progId="Word.Document.8">
                  <p:embed/>
                </p:oleObj>
              </mc:Choice>
              <mc:Fallback>
                <p:oleObj name="Document" r:id="rId9" imgW="3923213" imgH="5025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064" y="1796677"/>
                        <a:ext cx="8001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83163"/>
              </p:ext>
            </p:extLst>
          </p:nvPr>
        </p:nvGraphicFramePr>
        <p:xfrm>
          <a:off x="687807" y="5056046"/>
          <a:ext cx="109331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Document" r:id="rId11" imgW="5404786" imgH="485304" progId="Word.Document.8">
                  <p:embed/>
                </p:oleObj>
              </mc:Choice>
              <mc:Fallback>
                <p:oleObj name="Document" r:id="rId11" imgW="5404786" imgH="4853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7" y="5056046"/>
                        <a:ext cx="109331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6935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43480"/>
              </p:ext>
            </p:extLst>
          </p:nvPr>
        </p:nvGraphicFramePr>
        <p:xfrm>
          <a:off x="1475628" y="1861220"/>
          <a:ext cx="8437660" cy="100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Document" r:id="rId3" imgW="3736719" imgH="445336" progId="Word.Document.8">
                  <p:embed/>
                </p:oleObj>
              </mc:Choice>
              <mc:Fallback>
                <p:oleObj name="Document" r:id="rId3" imgW="3736719" imgH="445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28" y="1861220"/>
                        <a:ext cx="8437660" cy="100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86164"/>
              </p:ext>
            </p:extLst>
          </p:nvPr>
        </p:nvGraphicFramePr>
        <p:xfrm>
          <a:off x="857810" y="645764"/>
          <a:ext cx="10609263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Document" r:id="rId5" imgW="4658431" imgH="673315" progId="Word.Document.8">
                  <p:embed/>
                </p:oleObj>
              </mc:Choice>
              <mc:Fallback>
                <p:oleObj name="Document" r:id="rId5" imgW="4658431" imgH="673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10" y="645764"/>
                        <a:ext cx="10609263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2254"/>
              </p:ext>
            </p:extLst>
          </p:nvPr>
        </p:nvGraphicFramePr>
        <p:xfrm>
          <a:off x="857810" y="2584126"/>
          <a:ext cx="8446002" cy="91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Document" r:id="rId7" imgW="3736719" imgH="403935" progId="Word.Document.8">
                  <p:embed/>
                </p:oleObj>
              </mc:Choice>
              <mc:Fallback>
                <p:oleObj name="Document" r:id="rId7" imgW="3736719" imgH="4039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10" y="2584126"/>
                        <a:ext cx="8446002" cy="913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58652"/>
              </p:ext>
            </p:extLst>
          </p:nvPr>
        </p:nvGraphicFramePr>
        <p:xfrm>
          <a:off x="857810" y="3091059"/>
          <a:ext cx="109775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Document" r:id="rId9" imgW="4985994" imgH="523050" progId="Word.Document.8">
                  <p:embed/>
                </p:oleObj>
              </mc:Choice>
              <mc:Fallback>
                <p:oleObj name="Document" r:id="rId9" imgW="4985994" imgH="523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10" y="3091059"/>
                        <a:ext cx="109775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40605"/>
              </p:ext>
            </p:extLst>
          </p:nvPr>
        </p:nvGraphicFramePr>
        <p:xfrm>
          <a:off x="893668" y="3956892"/>
          <a:ext cx="822007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Document" r:id="rId11" imgW="3736719" imgH="1034317" progId="Word.Document.8">
                  <p:embed/>
                </p:oleObj>
              </mc:Choice>
              <mc:Fallback>
                <p:oleObj name="Document" r:id="rId11" imgW="3736719" imgH="10343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68" y="3956892"/>
                        <a:ext cx="8220075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3009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16604"/>
              </p:ext>
            </p:extLst>
          </p:nvPr>
        </p:nvGraphicFramePr>
        <p:xfrm>
          <a:off x="1381126" y="1345738"/>
          <a:ext cx="8033978" cy="79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Document" r:id="rId3" imgW="3672510" imgH="366315" progId="Word.Document.8">
                  <p:embed/>
                </p:oleObj>
              </mc:Choice>
              <mc:Fallback>
                <p:oleObj name="Document" r:id="rId3" imgW="3672510" imgH="3663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6" y="1345738"/>
                        <a:ext cx="8033978" cy="79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1686"/>
              </p:ext>
            </p:extLst>
          </p:nvPr>
        </p:nvGraphicFramePr>
        <p:xfrm>
          <a:off x="1381126" y="766764"/>
          <a:ext cx="9331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Document" r:id="rId5" imgW="4194025" imgH="427787" progId="Word.Document.8">
                  <p:embed/>
                </p:oleObj>
              </mc:Choice>
              <mc:Fallback>
                <p:oleObj name="Document" r:id="rId5" imgW="4194025" imgH="427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6" y="766764"/>
                        <a:ext cx="93313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27609"/>
              </p:ext>
            </p:extLst>
          </p:nvPr>
        </p:nvGraphicFramePr>
        <p:xfrm>
          <a:off x="628650" y="5559425"/>
          <a:ext cx="8413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Document" r:id="rId7" imgW="3672510" imgH="271051" progId="Word.Document.8">
                  <p:embed/>
                </p:oleObj>
              </mc:Choice>
              <mc:Fallback>
                <p:oleObj name="Document" r:id="rId7" imgW="3672510" imgH="2710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559425"/>
                        <a:ext cx="84137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39709"/>
              </p:ext>
            </p:extLst>
          </p:nvPr>
        </p:nvGraphicFramePr>
        <p:xfrm>
          <a:off x="1339771" y="1944689"/>
          <a:ext cx="61261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Document" r:id="rId9" imgW="2736924" imgH="353533" progId="Word.Document.8">
                  <p:embed/>
                </p:oleObj>
              </mc:Choice>
              <mc:Fallback>
                <p:oleObj name="Document" r:id="rId9" imgW="2736924" imgH="3535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71" y="1944689"/>
                        <a:ext cx="61261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15393"/>
              </p:ext>
            </p:extLst>
          </p:nvPr>
        </p:nvGraphicFramePr>
        <p:xfrm>
          <a:off x="5871477" y="1944689"/>
          <a:ext cx="556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Document" r:id="rId11" imgW="2487426" imgH="403214" progId="Word.Document.8">
                  <p:embed/>
                </p:oleObj>
              </mc:Choice>
              <mc:Fallback>
                <p:oleObj name="Document" r:id="rId11" imgW="2487426" imgH="4032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477" y="1944689"/>
                        <a:ext cx="55689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25310"/>
              </p:ext>
            </p:extLst>
          </p:nvPr>
        </p:nvGraphicFramePr>
        <p:xfrm>
          <a:off x="1339850" y="2627313"/>
          <a:ext cx="105235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Document" r:id="rId13" imgW="4705123" imgH="594228" progId="Word.Document.8">
                  <p:embed/>
                </p:oleObj>
              </mc:Choice>
              <mc:Fallback>
                <p:oleObj name="Document" r:id="rId13" imgW="4705123" imgH="594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627313"/>
                        <a:ext cx="1052353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02461"/>
              </p:ext>
            </p:extLst>
          </p:nvPr>
        </p:nvGraphicFramePr>
        <p:xfrm>
          <a:off x="627435" y="3848662"/>
          <a:ext cx="8532281" cy="166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Document" r:id="rId15" imgW="3680914" imgH="725312" progId="Word.Document.8">
                  <p:embed/>
                </p:oleObj>
              </mc:Choice>
              <mc:Fallback>
                <p:oleObj name="Document" r:id="rId15" imgW="3680914" imgH="7253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35" y="3848662"/>
                        <a:ext cx="8532281" cy="166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26245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547FDE0-C993-42B3-98BE-F90A810FF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607" y="1007269"/>
            <a:ext cx="2238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3 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443CB10-07F7-4E09-AEE0-83AD00BAA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1" y="1587501"/>
            <a:ext cx="4367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设随机变量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8C3EDEA6-FA06-4B02-8025-50FA8E9E8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1193800"/>
          <a:ext cx="3009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3" imgW="3009600" imgH="1244520" progId="Equation.KSEE3">
                  <p:embed/>
                </p:oleObj>
              </mc:Choice>
              <mc:Fallback>
                <p:oleObj r:id="rId3" imgW="3009600" imgH="1244520" progId="Equation.KSEE3">
                  <p:embed/>
                  <p:pic>
                    <p:nvPicPr>
                      <p:cNvPr id="4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C3EDEA6-FA06-4B02-8025-50FA8E9E8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193800"/>
                        <a:ext cx="3009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EEAA7C7-E219-415E-BED2-D38DA4D6B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450" y="2216151"/>
            <a:ext cx="1714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令随机变量</a:t>
            </a:r>
          </a:p>
        </p:txBody>
      </p:sp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E3966C18-BC27-4FFF-B4EE-C76D34583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1" y="2500313"/>
          <a:ext cx="23733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5" imgW="2374560" imgH="1346040" progId="Equation.KSEE3">
                  <p:embed/>
                </p:oleObj>
              </mc:Choice>
              <mc:Fallback>
                <p:oleObj r:id="rId5" imgW="2374560" imgH="1346040" progId="Equation.KSEE3">
                  <p:embed/>
                  <p:pic>
                    <p:nvPicPr>
                      <p:cNvPr id="6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3966C18-BC27-4FFF-B4EE-C76D34583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1" y="2500313"/>
                        <a:ext cx="23733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2BCB617-E16E-4A30-990A-6AB39A394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338" y="4086226"/>
            <a:ext cx="316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）求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分布函数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02510E-1D91-4A81-8F3E-E6DBC859A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6" y="4684714"/>
            <a:ext cx="1971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）求概率</a:t>
            </a:r>
          </a:p>
        </p:txBody>
      </p:sp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32D6D592-1850-452B-AEF9-FAEF6F40C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8800" y="4743450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7" imgW="1295280" imgH="342720" progId="Equation.KSEE3">
                  <p:embed/>
                </p:oleObj>
              </mc:Choice>
              <mc:Fallback>
                <p:oleObj r:id="rId7" imgW="1295280" imgH="34272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2D6D592-1850-452B-AEF9-FAEF6F40C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743450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40258"/>
              </p:ext>
            </p:extLst>
          </p:nvPr>
        </p:nvGraphicFramePr>
        <p:xfrm>
          <a:off x="1480391" y="1012826"/>
          <a:ext cx="7696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3" imgW="4154350" imgH="436696" progId="Word.Document.8">
                  <p:embed/>
                </p:oleObj>
              </mc:Choice>
              <mc:Fallback>
                <p:oleObj name="Document" r:id="rId3" imgW="4154350" imgH="4366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391" y="1012826"/>
                        <a:ext cx="7696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66759"/>
              </p:ext>
            </p:extLst>
          </p:nvPr>
        </p:nvGraphicFramePr>
        <p:xfrm>
          <a:off x="2241176" y="1658938"/>
          <a:ext cx="7527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Document" r:id="rId5" imgW="4185672" imgH="528499" progId="Word.Document.8">
                  <p:embed/>
                </p:oleObj>
              </mc:Choice>
              <mc:Fallback>
                <p:oleObj name="Document" r:id="rId5" imgW="4185672" imgH="5284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76" y="1658938"/>
                        <a:ext cx="75279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84563"/>
              </p:ext>
            </p:extLst>
          </p:nvPr>
        </p:nvGraphicFramePr>
        <p:xfrm>
          <a:off x="2241176" y="2303463"/>
          <a:ext cx="75279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Document" r:id="rId7" imgW="4185672" imgH="611302" progId="Word.Document.8">
                  <p:embed/>
                </p:oleObj>
              </mc:Choice>
              <mc:Fallback>
                <p:oleObj name="Document" r:id="rId7" imgW="4185672" imgH="6113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76" y="2303463"/>
                        <a:ext cx="75279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33922"/>
              </p:ext>
            </p:extLst>
          </p:nvPr>
        </p:nvGraphicFramePr>
        <p:xfrm>
          <a:off x="2893639" y="2922588"/>
          <a:ext cx="8645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Document" r:id="rId9" imgW="4805278" imgH="445696" progId="Word.Document.8">
                  <p:embed/>
                </p:oleObj>
              </mc:Choice>
              <mc:Fallback>
                <p:oleObj name="Document" r:id="rId9" imgW="4805278" imgH="4456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639" y="2922588"/>
                        <a:ext cx="86455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89448"/>
              </p:ext>
            </p:extLst>
          </p:nvPr>
        </p:nvGraphicFramePr>
        <p:xfrm>
          <a:off x="1274202" y="3796928"/>
          <a:ext cx="7975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Document" r:id="rId11" imgW="4154350" imgH="428415" progId="Word.Document.8">
                  <p:embed/>
                </p:oleObj>
              </mc:Choice>
              <mc:Fallback>
                <p:oleObj name="Document" r:id="rId11" imgW="4154350" imgH="428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202" y="3796928"/>
                        <a:ext cx="7975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99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4C78AE2-F02D-4D32-950D-425CBB761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9" y="285751"/>
            <a:ext cx="681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9335E39-677E-4553-8CFB-1522A1549E88}"/>
              </a:ext>
            </a:extLst>
          </p:cNvPr>
          <p:cNvGrpSpPr>
            <a:grpSpLocks/>
          </p:cNvGrpSpPr>
          <p:nvPr/>
        </p:nvGrpSpPr>
        <p:grpSpPr bwMode="auto">
          <a:xfrm>
            <a:off x="2935289" y="284164"/>
            <a:ext cx="3870325" cy="460375"/>
            <a:chOff x="2115" y="714"/>
            <a:chExt cx="6094" cy="724"/>
          </a:xfrm>
        </p:grpSpPr>
        <p:sp>
          <p:nvSpPr>
            <p:cNvPr id="108570" name="文本框 2">
              <a:extLst>
                <a:ext uri="{FF2B5EF4-FFF2-40B4-BE49-F238E27FC236}">
                  <a16:creationId xmlns:a16="http://schemas.microsoft.com/office/drawing/2014/main" id="{8C726E7F-6ECD-48C3-9FFD-880C478AA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5" y="714"/>
              <a:ext cx="368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由题设条件知</a:t>
              </a:r>
            </a:p>
          </p:txBody>
        </p:sp>
        <p:graphicFrame>
          <p:nvGraphicFramePr>
            <p:cNvPr id="108571" name="对象 3">
              <a:hlinkClick r:id="" action="ppaction://ole?verb=1"/>
              <a:extLst>
                <a:ext uri="{FF2B5EF4-FFF2-40B4-BE49-F238E27FC236}">
                  <a16:creationId xmlns:a16="http://schemas.microsoft.com/office/drawing/2014/main" id="{DDA3316A-B943-4FE6-B674-9AA8277517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9" y="807"/>
            <a:ext cx="300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r:id="rId3" imgW="1904760" imgH="342720" progId="Equation.KSEE3">
                    <p:embed/>
                  </p:oleObj>
                </mc:Choice>
                <mc:Fallback>
                  <p:oleObj r:id="rId3" imgW="1904760" imgH="342720" progId="Equation.KSEE3">
                    <p:embed/>
                    <p:pic>
                      <p:nvPicPr>
                        <p:cNvPr id="108571" name="对象 3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DDA3316A-B943-4FE6-B674-9AA8277517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807"/>
                          <a:ext cx="300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106F5537-C9A2-48B0-BB6D-948B6FB40AF1}"/>
              </a:ext>
            </a:extLst>
          </p:cNvPr>
          <p:cNvGrpSpPr>
            <a:grpSpLocks/>
          </p:cNvGrpSpPr>
          <p:nvPr/>
        </p:nvGrpSpPr>
        <p:grpSpPr bwMode="auto">
          <a:xfrm>
            <a:off x="2867026" y="808039"/>
            <a:ext cx="4075113" cy="460375"/>
            <a:chOff x="2316" y="1439"/>
            <a:chExt cx="6418" cy="724"/>
          </a:xfrm>
        </p:grpSpPr>
        <p:sp>
          <p:nvSpPr>
            <p:cNvPr id="108567" name="文本框 4">
              <a:extLst>
                <a:ext uri="{FF2B5EF4-FFF2-40B4-BE49-F238E27FC236}">
                  <a16:creationId xmlns:a16="http://schemas.microsoft.com/office/drawing/2014/main" id="{170A19C2-F41E-4771-BB38-6FDAC5F6E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439"/>
              <a:ext cx="411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记</a:t>
              </a:r>
              <a:r>
                <a:rPr lang="en-US" altLang="zh-CN" sz="2400" i="1">
                  <a:latin typeface="Times New Roman" panose="02020603050405020304" pitchFamily="18" charset="0"/>
                  <a:ea typeface="楷体" panose="02010609060101010101" pitchFamily="49" charset="-122"/>
                </a:rPr>
                <a:t>Y</a:t>
              </a: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的分布函数为</a:t>
              </a:r>
            </a:p>
          </p:txBody>
        </p:sp>
        <p:graphicFrame>
          <p:nvGraphicFramePr>
            <p:cNvPr id="108568" name="对象 5">
              <a:hlinkClick r:id="" action="ppaction://ole?verb=1"/>
              <a:extLst>
                <a:ext uri="{FF2B5EF4-FFF2-40B4-BE49-F238E27FC236}">
                  <a16:creationId xmlns:a16="http://schemas.microsoft.com/office/drawing/2014/main" id="{1124B0FC-9FDB-4C31-BF45-D05285AB5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9" y="1500"/>
            <a:ext cx="128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r:id="rId5" imgW="812520" imgH="380880" progId="Equation.KSEE3">
                    <p:embed/>
                  </p:oleObj>
                </mc:Choice>
                <mc:Fallback>
                  <p:oleObj r:id="rId5" imgW="812520" imgH="380880" progId="Equation.KSEE3">
                    <p:embed/>
                    <p:pic>
                      <p:nvPicPr>
                        <p:cNvPr id="108568" name="对象 5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1124B0FC-9FDB-4C31-BF45-D05285AB51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9" y="1500"/>
                          <a:ext cx="128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9" name="文本框 6">
              <a:extLst>
                <a:ext uri="{FF2B5EF4-FFF2-40B4-BE49-F238E27FC236}">
                  <a16:creationId xmlns:a16="http://schemas.microsoft.com/office/drawing/2014/main" id="{939BA612-1BD6-4717-9332-B7E065715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4" y="1439"/>
              <a:ext cx="129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0ADBAF3B-D375-4CCC-A882-4B46D2971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9" y="1331914"/>
            <a:ext cx="1628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ea typeface="楷体" panose="02010609060101010101" pitchFamily="49" charset="-122"/>
              </a:rPr>
              <a:t>y 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&lt;1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</a:p>
        </p:txBody>
      </p:sp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2728094C-6321-4AA2-88E5-E8AB982E2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1338" y="1370013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7" imgW="1269720" imgH="380880" progId="Equation.KSEE3">
                  <p:embed/>
                </p:oleObj>
              </mc:Choice>
              <mc:Fallback>
                <p:oleObj r:id="rId7" imgW="1269720" imgH="38088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728094C-6321-4AA2-88E5-E8AB982E2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370013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3149E38-25D6-4E53-B196-6C43CD3EF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1930401"/>
            <a:ext cx="519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endParaRPr lang="zh-CN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7448C52D-719A-4B63-8173-357103892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1968500"/>
          <a:ext cx="523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9" imgW="5232240" imgH="380880" progId="Equation.KSEE3">
                  <p:embed/>
                </p:oleObj>
              </mc:Choice>
              <mc:Fallback>
                <p:oleObj r:id="rId9" imgW="5232240" imgH="38088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448C52D-719A-4B63-8173-357103892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968500"/>
                        <a:ext cx="523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1"/>
            <a:extLst>
              <a:ext uri="{FF2B5EF4-FFF2-40B4-BE49-F238E27FC236}">
                <a16:creationId xmlns:a16="http://schemas.microsoft.com/office/drawing/2014/main" id="{919E708A-8B1B-4C50-AAFE-E68428512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20066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11" imgW="1066680" imgH="342720" progId="Equation.KSEE3">
                  <p:embed/>
                </p:oleObj>
              </mc:Choice>
              <mc:Fallback>
                <p:oleObj r:id="rId11" imgW="1066680" imgH="342720" progId="Equation.KSEE3">
                  <p:embed/>
                  <p:pic>
                    <p:nvPicPr>
                      <p:cNvPr id="15" name="对象 1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19E708A-8B1B-4C50-AAFE-E68428512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0066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2243A173-5A74-4ACE-9C8F-6D6B42443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1928814"/>
            <a:ext cx="468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时，</a:t>
            </a:r>
          </a:p>
        </p:txBody>
      </p:sp>
      <p:graphicFrame>
        <p:nvGraphicFramePr>
          <p:cNvPr id="17" name="对象 16">
            <a:hlinkClick r:id="" action="ppaction://ole?verb=1"/>
            <a:extLst>
              <a:ext uri="{FF2B5EF4-FFF2-40B4-BE49-F238E27FC236}">
                <a16:creationId xmlns:a16="http://schemas.microsoft.com/office/drawing/2014/main" id="{1561582E-78B3-47CE-8111-8930F4E1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84664"/>
              </p:ext>
            </p:extLst>
          </p:nvPr>
        </p:nvGraphicFramePr>
        <p:xfrm>
          <a:off x="5630863" y="2389188"/>
          <a:ext cx="398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3" imgW="3987720" imgH="774360" progId="Equation.DSMT4">
                  <p:embed/>
                </p:oleObj>
              </mc:Choice>
              <mc:Fallback>
                <p:oleObj name="Equation" r:id="rId13" imgW="3987720" imgH="774360" progId="Equation.DSMT4">
                  <p:embed/>
                  <p:pic>
                    <p:nvPicPr>
                      <p:cNvPr id="17" name="对象 1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561582E-78B3-47CE-8111-8930F4E10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389188"/>
                        <a:ext cx="3987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D5F31F28-8B86-4E8A-9E25-68EE3833D6A1}"/>
              </a:ext>
            </a:extLst>
          </p:cNvPr>
          <p:cNvGrpSpPr>
            <a:grpSpLocks/>
          </p:cNvGrpSpPr>
          <p:nvPr/>
        </p:nvGrpSpPr>
        <p:grpSpPr bwMode="auto">
          <a:xfrm>
            <a:off x="2997201" y="3108325"/>
            <a:ext cx="1668463" cy="831091"/>
            <a:chOff x="2434" y="5008"/>
            <a:chExt cx="2627" cy="1307"/>
          </a:xfrm>
        </p:grpSpPr>
        <p:sp>
          <p:nvSpPr>
            <p:cNvPr id="108564" name="文本框 17">
              <a:extLst>
                <a:ext uri="{FF2B5EF4-FFF2-40B4-BE49-F238E27FC236}">
                  <a16:creationId xmlns:a16="http://schemas.microsoft.com/office/drawing/2014/main" id="{84CF71B7-F3AE-407F-8AB3-E014F6802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4" y="5008"/>
              <a:ext cx="816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当</a:t>
              </a:r>
              <a:endParaRPr lang="zh-CN" altLang="zh-CN" sz="24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08565" name="对象 18">
              <a:hlinkClick r:id="" action="ppaction://ole?verb=1"/>
              <a:extLst>
                <a:ext uri="{FF2B5EF4-FFF2-40B4-BE49-F238E27FC236}">
                  <a16:creationId xmlns:a16="http://schemas.microsoft.com/office/drawing/2014/main" id="{4251C1A3-4C97-46A8-9368-2CA629654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8" y="5098"/>
            <a:ext cx="104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0" r:id="rId15" imgW="660240" imgH="342720" progId="Equation.KSEE3">
                    <p:embed/>
                  </p:oleObj>
                </mc:Choice>
                <mc:Fallback>
                  <p:oleObj r:id="rId15" imgW="660240" imgH="342720" progId="Equation.KSEE3">
                    <p:embed/>
                    <p:pic>
                      <p:nvPicPr>
                        <p:cNvPr id="108565" name="对象 18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4251C1A3-4C97-46A8-9368-2CA6296543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5098"/>
                          <a:ext cx="104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6" name="文本框 19">
              <a:extLst>
                <a:ext uri="{FF2B5EF4-FFF2-40B4-BE49-F238E27FC236}">
                  <a16:creationId xmlns:a16="http://schemas.microsoft.com/office/drawing/2014/main" id="{A1BAFEBA-5D08-42AE-89A8-565FA3E68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3" y="5008"/>
              <a:ext cx="738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时，</a:t>
              </a:r>
            </a:p>
          </p:txBody>
        </p:sp>
      </p:grpSp>
      <p:graphicFrame>
        <p:nvGraphicFramePr>
          <p:cNvPr id="22" name="对象 21">
            <a:hlinkClick r:id="" action="ppaction://ole?verb=1"/>
            <a:extLst>
              <a:ext uri="{FF2B5EF4-FFF2-40B4-BE49-F238E27FC236}">
                <a16:creationId xmlns:a16="http://schemas.microsoft.com/office/drawing/2014/main" id="{3D06CFA3-4B2B-49BF-9E8B-7AF6B783B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13" y="3146425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17" imgW="1231560" imgH="380880" progId="Equation.KSEE3">
                  <p:embed/>
                </p:oleObj>
              </mc:Choice>
              <mc:Fallback>
                <p:oleObj r:id="rId17" imgW="1231560" imgH="380880" progId="Equation.KSEE3">
                  <p:embed/>
                  <p:pic>
                    <p:nvPicPr>
                      <p:cNvPr id="22" name="对象 2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D06CFA3-4B2B-49BF-9E8B-7AF6B783B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146425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DF20D594-7421-4998-8AB9-CEA90FB2805B}"/>
              </a:ext>
            </a:extLst>
          </p:cNvPr>
          <p:cNvGrpSpPr>
            <a:grpSpLocks/>
          </p:cNvGrpSpPr>
          <p:nvPr/>
        </p:nvGrpSpPr>
        <p:grpSpPr bwMode="auto">
          <a:xfrm>
            <a:off x="2997201" y="3644900"/>
            <a:ext cx="6627813" cy="1803400"/>
            <a:chOff x="2316" y="1100"/>
            <a:chExt cx="8175" cy="2840"/>
          </a:xfrm>
        </p:grpSpPr>
        <p:sp>
          <p:nvSpPr>
            <p:cNvPr id="108562" name="文本框 24">
              <a:extLst>
                <a:ext uri="{FF2B5EF4-FFF2-40B4-BE49-F238E27FC236}">
                  <a16:creationId xmlns:a16="http://schemas.microsoft.com/office/drawing/2014/main" id="{0C7B40BC-4940-4C21-8DA2-A78059B4D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" y="1439"/>
              <a:ext cx="411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" panose="02010609060101010101" pitchFamily="49" charset="-122"/>
                </a:rPr>
                <a:t>所以</a:t>
              </a:r>
              <a:r>
                <a:rPr lang="en-US" altLang="zh-CN" sz="2400" i="1">
                  <a:latin typeface="Times New Roman" panose="02020603050405020304" pitchFamily="18" charset="0"/>
                  <a:ea typeface="楷体" panose="02010609060101010101" pitchFamily="49" charset="-122"/>
                </a:rPr>
                <a:t>Y</a:t>
              </a:r>
              <a:r>
                <a:rPr lang="zh-CN" altLang="en-US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的分布函数为</a:t>
              </a:r>
            </a:p>
          </p:txBody>
        </p:sp>
        <p:graphicFrame>
          <p:nvGraphicFramePr>
            <p:cNvPr id="108563" name="对象 25">
              <a:hlinkClick r:id="" action="ppaction://ole?verb=1"/>
              <a:extLst>
                <a:ext uri="{FF2B5EF4-FFF2-40B4-BE49-F238E27FC236}">
                  <a16:creationId xmlns:a16="http://schemas.microsoft.com/office/drawing/2014/main" id="{C34E8DDD-C2DF-4D6B-BDA4-9730D5D707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1" y="1100"/>
            <a:ext cx="5600" cy="2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r:id="rId19" imgW="3555720" imgH="1803240" progId="Equation.KSEE3">
                    <p:embed/>
                  </p:oleObj>
                </mc:Choice>
                <mc:Fallback>
                  <p:oleObj r:id="rId19" imgW="3555720" imgH="1803240" progId="Equation.KSEE3">
                    <p:embed/>
                    <p:pic>
                      <p:nvPicPr>
                        <p:cNvPr id="108563" name="对象 25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C34E8DDD-C2DF-4D6B-BDA4-9730D5D707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100"/>
                          <a:ext cx="5600" cy="2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FBC97A64-7CEA-4F2B-88B7-E6FAAB9E8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9" y="284164"/>
            <a:ext cx="661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72275EB-321C-40E8-B6FD-0AABC58EF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4" y="5586414"/>
            <a:ext cx="661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31" name="对象 30">
            <a:hlinkClick r:id="" action="ppaction://ole?verb=1"/>
            <a:extLst>
              <a:ext uri="{FF2B5EF4-FFF2-40B4-BE49-F238E27FC236}">
                <a16:creationId xmlns:a16="http://schemas.microsoft.com/office/drawing/2014/main" id="{37C63E42-B171-47EE-A655-3921B7300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8439"/>
              </p:ext>
            </p:extLst>
          </p:nvPr>
        </p:nvGraphicFramePr>
        <p:xfrm>
          <a:off x="3405188" y="5448300"/>
          <a:ext cx="478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21" imgW="4787640" imgH="736560" progId="Equation.DSMT4">
                  <p:embed/>
                </p:oleObj>
              </mc:Choice>
              <mc:Fallback>
                <p:oleObj name="Equation" r:id="rId21" imgW="4787640" imgH="736560" progId="Equation.DSMT4">
                  <p:embed/>
                  <p:pic>
                    <p:nvPicPr>
                      <p:cNvPr id="31" name="对象 3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7C63E42-B171-47EE-A655-3921B7300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448300"/>
                        <a:ext cx="478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6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C73B029-BD63-4B17-985A-B2F280DC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62071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 考</a:t>
            </a:r>
            <a:endParaRPr kumimoji="1" lang="zh-CN" altLang="en-US" sz="28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2259E809-0F87-4E8D-896F-0ABBA6E2C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1268413"/>
          <a:ext cx="7759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7759700" imgH="1485900" progId="Equation.3">
                  <p:embed/>
                </p:oleObj>
              </mc:Choice>
              <mc:Fallback>
                <p:oleObj name="Equation" r:id="rId3" imgW="7759700" imgH="1485900" progId="Equation.3">
                  <p:embed/>
                  <p:pic>
                    <p:nvPicPr>
                      <p:cNvPr id="76803" name="Object 3">
                        <a:extLst>
                          <a:ext uri="{FF2B5EF4-FFF2-40B4-BE49-F238E27FC236}">
                            <a16:creationId xmlns:a16="http://schemas.microsoft.com/office/drawing/2014/main" id="{2259E809-0F87-4E8D-896F-0ABBA6E2C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268413"/>
                        <a:ext cx="7759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7FCF6184-604B-4FED-BCB1-68C182CA1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3098800"/>
          <a:ext cx="7505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7505700" imgH="2095500" progId="Equation.3">
                  <p:embed/>
                </p:oleObj>
              </mc:Choice>
              <mc:Fallback>
                <p:oleObj name="Equation" r:id="rId5" imgW="7505700" imgH="2095500" progId="Equation.3">
                  <p:embed/>
                  <p:pic>
                    <p:nvPicPr>
                      <p:cNvPr id="76804" name="Object 4">
                        <a:extLst>
                          <a:ext uri="{FF2B5EF4-FFF2-40B4-BE49-F238E27FC236}">
                            <a16:creationId xmlns:a16="http://schemas.microsoft.com/office/drawing/2014/main" id="{7FCF6184-604B-4FED-BCB1-68C182CA1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098800"/>
                        <a:ext cx="75057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>
            <a:extLst>
              <a:ext uri="{FF2B5EF4-FFF2-40B4-BE49-F238E27FC236}">
                <a16:creationId xmlns:a16="http://schemas.microsoft.com/office/drawing/2014/main" id="{0C13BDF0-FB41-40B6-B1A1-8BACAD62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008313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49FB1D74-8A07-49C8-837E-EFA95B5F6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850900"/>
          <a:ext cx="740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7404100" imgH="444500" progId="Equation.3">
                  <p:embed/>
                </p:oleObj>
              </mc:Choice>
              <mc:Fallback>
                <p:oleObj name="Equation" r:id="rId3" imgW="7404100" imgH="444500" progId="Equation.3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49FB1D74-8A07-49C8-837E-EFA95B5F6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850900"/>
                        <a:ext cx="740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89BA7142-65FC-4BCB-B182-48FD1A20F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1412875"/>
          <a:ext cx="3416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3416300" imgH="1409700" progId="Equation.3">
                  <p:embed/>
                </p:oleObj>
              </mc:Choice>
              <mc:Fallback>
                <p:oleObj name="Equation" r:id="rId5" imgW="3416300" imgH="1409700" progId="Equation.3">
                  <p:embed/>
                  <p:pic>
                    <p:nvPicPr>
                      <p:cNvPr id="77829" name="Object 5">
                        <a:extLst>
                          <a:ext uri="{FF2B5EF4-FFF2-40B4-BE49-F238E27FC236}">
                            <a16:creationId xmlns:a16="http://schemas.microsoft.com/office/drawing/2014/main" id="{89BA7142-65FC-4BCB-B182-48FD1A20F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412875"/>
                        <a:ext cx="3416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ACA44D5E-6796-487D-9D6D-595A796E4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924175"/>
          <a:ext cx="622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6223000" imgH="977900" progId="Equation.3">
                  <p:embed/>
                </p:oleObj>
              </mc:Choice>
              <mc:Fallback>
                <p:oleObj name="Equation" r:id="rId7" imgW="6223000" imgH="977900" progId="Equation.3">
                  <p:embed/>
                  <p:pic>
                    <p:nvPicPr>
                      <p:cNvPr id="77830" name="Object 6">
                        <a:extLst>
                          <a:ext uri="{FF2B5EF4-FFF2-40B4-BE49-F238E27FC236}">
                            <a16:creationId xmlns:a16="http://schemas.microsoft.com/office/drawing/2014/main" id="{ACA44D5E-6796-487D-9D6D-595A796E4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924175"/>
                        <a:ext cx="622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BAACF360-C99D-4B35-8BCE-14277BC77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4076700"/>
          <a:ext cx="704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9" imgW="7048500" imgH="444500" progId="Equation.3">
                  <p:embed/>
                </p:oleObj>
              </mc:Choice>
              <mc:Fallback>
                <p:oleObj name="Equation" r:id="rId9" imgW="7048500" imgH="444500" progId="Equation.3">
                  <p:embed/>
                  <p:pic>
                    <p:nvPicPr>
                      <p:cNvPr id="77831" name="Object 7">
                        <a:extLst>
                          <a:ext uri="{FF2B5EF4-FFF2-40B4-BE49-F238E27FC236}">
                            <a16:creationId xmlns:a16="http://schemas.microsoft.com/office/drawing/2014/main" id="{BAACF360-C99D-4B35-8BCE-14277BC77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076700"/>
                        <a:ext cx="704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AD891C98-8B0E-4050-9C8B-437CF6D0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613" y="5300663"/>
          <a:ext cx="501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1" imgW="5016500" imgH="431800" progId="Equation.3">
                  <p:embed/>
                </p:oleObj>
              </mc:Choice>
              <mc:Fallback>
                <p:oleObj name="Equation" r:id="rId11" imgW="5016500" imgH="431800" progId="Equation.3">
                  <p:embed/>
                  <p:pic>
                    <p:nvPicPr>
                      <p:cNvPr id="77834" name="Object 10">
                        <a:extLst>
                          <a:ext uri="{FF2B5EF4-FFF2-40B4-BE49-F238E27FC236}">
                            <a16:creationId xmlns:a16="http://schemas.microsoft.com/office/drawing/2014/main" id="{AD891C98-8B0E-4050-9C8B-437CF6D07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300663"/>
                        <a:ext cx="501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74892E26-DE7D-4D82-AD7E-C2A7D160A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5876925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3" imgW="5054600" imgH="431800" progId="Equation.3">
                  <p:embed/>
                </p:oleObj>
              </mc:Choice>
              <mc:Fallback>
                <p:oleObj name="Equation" r:id="rId13" imgW="5054600" imgH="431800" progId="Equation.3">
                  <p:embed/>
                  <p:pic>
                    <p:nvPicPr>
                      <p:cNvPr id="77835" name="Object 11">
                        <a:extLst>
                          <a:ext uri="{FF2B5EF4-FFF2-40B4-BE49-F238E27FC236}">
                            <a16:creationId xmlns:a16="http://schemas.microsoft.com/office/drawing/2014/main" id="{74892E26-DE7D-4D82-AD7E-C2A7D160A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5876925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F281F969-436A-47A9-BE60-3E4DC5BEB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4713288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5" imgW="3289300" imgH="431800" progId="Equation.3">
                  <p:embed/>
                </p:oleObj>
              </mc:Choice>
              <mc:Fallback>
                <p:oleObj name="Equation" r:id="rId15" imgW="3289300" imgH="431800" progId="Equation.3">
                  <p:embed/>
                  <p:pic>
                    <p:nvPicPr>
                      <p:cNvPr id="77836" name="Object 12">
                        <a:extLst>
                          <a:ext uri="{FF2B5EF4-FFF2-40B4-BE49-F238E27FC236}">
                            <a16:creationId xmlns:a16="http://schemas.microsoft.com/office/drawing/2014/main" id="{F281F969-436A-47A9-BE60-3E4DC5BEB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713288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3">
            <a:extLst>
              <a:ext uri="{FF2B5EF4-FFF2-40B4-BE49-F238E27FC236}">
                <a16:creationId xmlns:a16="http://schemas.microsoft.com/office/drawing/2014/main" id="{690C2E19-B017-461F-A836-03AD8996B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4714" y="4637088"/>
            <a:ext cx="208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所以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C9604408-AAB0-41BE-8DBB-BA24142B1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324100"/>
          <a:ext cx="67691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6769100" imgH="1968500" progId="Equation.3">
                  <p:embed/>
                </p:oleObj>
              </mc:Choice>
              <mc:Fallback>
                <p:oleObj name="Equation" r:id="rId3" imgW="6769100" imgH="1968500" progId="Equation.3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C9604408-AAB0-41BE-8DBB-BA24142B1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324100"/>
                        <a:ext cx="67691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844A602E-8B3A-4A2A-A1B6-100FD66DF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4489450"/>
          <a:ext cx="76533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7937500" imgH="1511300" progId="Equation.3">
                  <p:embed/>
                </p:oleObj>
              </mc:Choice>
              <mc:Fallback>
                <p:oleObj name="Equation" r:id="rId5" imgW="7937500" imgH="1511300" progId="Equation.3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844A602E-8B3A-4A2A-A1B6-100FD66DF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489450"/>
                        <a:ext cx="76533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55A5EA4A-9D4B-4200-BCDF-278409AB8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765175"/>
          <a:ext cx="725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7" imgW="7251700" imgH="431800" progId="Equation.3">
                  <p:embed/>
                </p:oleObj>
              </mc:Choice>
              <mc:Fallback>
                <p:oleObj name="Equation" r:id="rId7" imgW="7251700" imgH="431800" progId="Equation.3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55A5EA4A-9D4B-4200-BCDF-278409AB8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765175"/>
                        <a:ext cx="725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871E9A17-19EA-4EE4-AB23-88B904109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713" y="1392238"/>
          <a:ext cx="462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9" imgW="4622800" imgH="736600" progId="Equation.3">
                  <p:embed/>
                </p:oleObj>
              </mc:Choice>
              <mc:Fallback>
                <p:oleObj name="Equation" r:id="rId9" imgW="4622800" imgH="736600" progId="Equation.3">
                  <p:embed/>
                  <p:pic>
                    <p:nvPicPr>
                      <p:cNvPr id="81926" name="Object 6">
                        <a:extLst>
                          <a:ext uri="{FF2B5EF4-FFF2-40B4-BE49-F238E27FC236}">
                            <a16:creationId xmlns:a16="http://schemas.microsoft.com/office/drawing/2014/main" id="{871E9A17-19EA-4EE4-AB23-88B904109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392238"/>
                        <a:ext cx="462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>
            <a:extLst>
              <a:ext uri="{FF2B5EF4-FFF2-40B4-BE49-F238E27FC236}">
                <a16:creationId xmlns:a16="http://schemas.microsoft.com/office/drawing/2014/main" id="{98ED8373-8355-46CF-B84F-8CD318D3E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9475" y="1341438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1" imgW="2209800" imgH="825500" progId="Equation.3">
                  <p:embed/>
                </p:oleObj>
              </mc:Choice>
              <mc:Fallback>
                <p:oleObj name="Equation" r:id="rId11" imgW="2209800" imgH="825500" progId="Equation.3">
                  <p:embed/>
                  <p:pic>
                    <p:nvPicPr>
                      <p:cNvPr id="81927" name="Object 7">
                        <a:extLst>
                          <a:ext uri="{FF2B5EF4-FFF2-40B4-BE49-F238E27FC236}">
                            <a16:creationId xmlns:a16="http://schemas.microsoft.com/office/drawing/2014/main" id="{98ED8373-8355-46CF-B84F-8CD318D3E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1341438"/>
                        <a:ext cx="220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Text Box 17">
            <a:extLst>
              <a:ext uri="{FF2B5EF4-FFF2-40B4-BE49-F238E27FC236}">
                <a16:creationId xmlns:a16="http://schemas.microsoft.com/office/drawing/2014/main" id="{62323A47-4D93-45F2-BA60-DD328D82B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310" y="4073239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可能值为  </a:t>
            </a:r>
          </a:p>
        </p:txBody>
      </p:sp>
      <p:graphicFrame>
        <p:nvGraphicFramePr>
          <p:cNvPr id="59410" name="Object 18">
            <a:extLst>
              <a:ext uri="{FF2B5EF4-FFF2-40B4-BE49-F238E27FC236}">
                <a16:creationId xmlns:a16="http://schemas.microsoft.com/office/drawing/2014/main" id="{F2BF110F-908C-4E57-B3F3-2F7B22642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51116"/>
              </p:ext>
            </p:extLst>
          </p:nvPr>
        </p:nvGraphicFramePr>
        <p:xfrm>
          <a:off x="5213096" y="408274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2651760" imgH="441755" progId="Equation.3">
                  <p:embed/>
                </p:oleObj>
              </mc:Choice>
              <mc:Fallback>
                <p:oleObj name="Equation" r:id="rId3" imgW="2651760" imgH="441755" progId="Equation.3">
                  <p:embed/>
                  <p:pic>
                    <p:nvPicPr>
                      <p:cNvPr id="59410" name="Object 18">
                        <a:extLst>
                          <a:ext uri="{FF2B5EF4-FFF2-40B4-BE49-F238E27FC236}">
                            <a16:creationId xmlns:a16="http://schemas.microsoft.com/office/drawing/2014/main" id="{F2BF110F-908C-4E57-B3F3-2F7B22642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096" y="4082740"/>
                        <a:ext cx="269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Rectangle 19">
            <a:extLst>
              <a:ext uri="{FF2B5EF4-FFF2-40B4-BE49-F238E27FC236}">
                <a16:creationId xmlns:a16="http://schemas.microsoft.com/office/drawing/2014/main" id="{6954D79E-1A6D-4996-98C3-37D4EF6B2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496" y="4067488"/>
            <a:ext cx="2430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</a:rPr>
              <a:t>即 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9412" name="Rectangle 20">
            <a:extLst>
              <a:ext uri="{FF2B5EF4-FFF2-40B4-BE49-F238E27FC236}">
                <a16:creationId xmlns:a16="http://schemas.microsoft.com/office/drawing/2014/main" id="{F682AEF0-2C12-45F9-82CB-D46FB193C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665" y="40674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6150" name="Group 37">
            <a:extLst>
              <a:ext uri="{FF2B5EF4-FFF2-40B4-BE49-F238E27FC236}">
                <a16:creationId xmlns:a16="http://schemas.microsoft.com/office/drawing/2014/main" id="{210C351A-5457-4056-B171-922CC35F6D38}"/>
              </a:ext>
            </a:extLst>
          </p:cNvPr>
          <p:cNvGrpSpPr>
            <a:grpSpLocks/>
          </p:cNvGrpSpPr>
          <p:nvPr/>
        </p:nvGrpSpPr>
        <p:grpSpPr bwMode="auto">
          <a:xfrm>
            <a:off x="2205089" y="1358590"/>
            <a:ext cx="4800600" cy="2635250"/>
            <a:chOff x="576" y="576"/>
            <a:chExt cx="3024" cy="1660"/>
          </a:xfrm>
        </p:grpSpPr>
        <p:graphicFrame>
          <p:nvGraphicFramePr>
            <p:cNvPr id="6161" name="Object 14">
              <a:extLst>
                <a:ext uri="{FF2B5EF4-FFF2-40B4-BE49-F238E27FC236}">
                  <a16:creationId xmlns:a16="http://schemas.microsoft.com/office/drawing/2014/main" id="{F57408D3-31C9-4EAA-B823-F087DC57D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76"/>
            <a:ext cx="2176" cy="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5" imgW="3429000" imgH="2616200" progId="Equation.DSMT4">
                    <p:embed/>
                  </p:oleObj>
                </mc:Choice>
                <mc:Fallback>
                  <p:oleObj name="Equation" r:id="rId5" imgW="3429000" imgH="2616200" progId="Equation.DSMT4">
                    <p:embed/>
                    <p:pic>
                      <p:nvPicPr>
                        <p:cNvPr id="6161" name="Object 14">
                          <a:extLst>
                            <a:ext uri="{FF2B5EF4-FFF2-40B4-BE49-F238E27FC236}">
                              <a16:creationId xmlns:a16="http://schemas.microsoft.com/office/drawing/2014/main" id="{F57408D3-31C9-4EAA-B823-F087DC57D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2176" cy="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2" name="Group 33">
              <a:extLst>
                <a:ext uri="{FF2B5EF4-FFF2-40B4-BE49-F238E27FC236}">
                  <a16:creationId xmlns:a16="http://schemas.microsoft.com/office/drawing/2014/main" id="{0326BBF9-87EC-4D2A-A8E0-8EA957DB9D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960"/>
              <a:ext cx="1920" cy="864"/>
              <a:chOff x="2928" y="960"/>
              <a:chExt cx="1920" cy="864"/>
            </a:xfrm>
          </p:grpSpPr>
          <p:sp>
            <p:nvSpPr>
              <p:cNvPr id="6163" name="Line 27">
                <a:extLst>
                  <a:ext uri="{FF2B5EF4-FFF2-40B4-BE49-F238E27FC236}">
                    <a16:creationId xmlns:a16="http://schemas.microsoft.com/office/drawing/2014/main" id="{5B0CEB36-C3DE-445B-8501-B1EF57D448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248"/>
                <a:ext cx="19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64" name="Line 28">
                <a:extLst>
                  <a:ext uri="{FF2B5EF4-FFF2-40B4-BE49-F238E27FC236}">
                    <a16:creationId xmlns:a16="http://schemas.microsoft.com/office/drawing/2014/main" id="{C68C6C0E-6DFE-4F55-B7A9-4A3B0A8EF8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165" name="Object 29">
                <a:extLst>
                  <a:ext uri="{FF2B5EF4-FFF2-40B4-BE49-F238E27FC236}">
                    <a16:creationId xmlns:a16="http://schemas.microsoft.com/office/drawing/2014/main" id="{EB55315E-112E-4A0C-A8EB-1079C21BD3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008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3" name="Equation" r:id="rId7" imgW="355446" imgH="291973" progId="Equation.3">
                      <p:embed/>
                    </p:oleObj>
                  </mc:Choice>
                  <mc:Fallback>
                    <p:oleObj name="Equation" r:id="rId7" imgW="355446" imgH="291973" progId="Equation.3">
                      <p:embed/>
                      <p:pic>
                        <p:nvPicPr>
                          <p:cNvPr id="6165" name="Object 29">
                            <a:extLst>
                              <a:ext uri="{FF2B5EF4-FFF2-40B4-BE49-F238E27FC236}">
                                <a16:creationId xmlns:a16="http://schemas.microsoft.com/office/drawing/2014/main" id="{EB55315E-112E-4A0C-A8EB-1079C21BD3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08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6" name="Object 30">
                <a:extLst>
                  <a:ext uri="{FF2B5EF4-FFF2-40B4-BE49-F238E27FC236}">
                    <a16:creationId xmlns:a16="http://schemas.microsoft.com/office/drawing/2014/main" id="{52749B5F-CA7E-4791-8B2A-3662403696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1488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4" name="Equation" r:id="rId9" imgW="266353" imgH="317087" progId="Equation.3">
                      <p:embed/>
                    </p:oleObj>
                  </mc:Choice>
                  <mc:Fallback>
                    <p:oleObj name="Equation" r:id="rId9" imgW="266353" imgH="317087" progId="Equation.3">
                      <p:embed/>
                      <p:pic>
                        <p:nvPicPr>
                          <p:cNvPr id="6166" name="Object 30">
                            <a:extLst>
                              <a:ext uri="{FF2B5EF4-FFF2-40B4-BE49-F238E27FC236}">
                                <a16:creationId xmlns:a16="http://schemas.microsoft.com/office/drawing/2014/main" id="{52749B5F-CA7E-4791-8B2A-3662403696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488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7" name="Object 31">
                <a:extLst>
                  <a:ext uri="{FF2B5EF4-FFF2-40B4-BE49-F238E27FC236}">
                    <a16:creationId xmlns:a16="http://schemas.microsoft.com/office/drawing/2014/main" id="{29F45167-6173-4507-BD80-9062CF3889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1008"/>
              <a:ext cx="122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5" name="Equation" r:id="rId11" imgW="1943100" imgH="393700" progId="Equation.3">
                      <p:embed/>
                    </p:oleObj>
                  </mc:Choice>
                  <mc:Fallback>
                    <p:oleObj name="Equation" r:id="rId11" imgW="1943100" imgH="393700" progId="Equation.3">
                      <p:embed/>
                      <p:pic>
                        <p:nvPicPr>
                          <p:cNvPr id="6167" name="Object 31">
                            <a:extLst>
                              <a:ext uri="{FF2B5EF4-FFF2-40B4-BE49-F238E27FC236}">
                                <a16:creationId xmlns:a16="http://schemas.microsoft.com/office/drawing/2014/main" id="{29F45167-6173-4507-BD80-9062CF38893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8"/>
                            <a:ext cx="122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8" name="Object 32">
                <a:extLst>
                  <a:ext uri="{FF2B5EF4-FFF2-40B4-BE49-F238E27FC236}">
                    <a16:creationId xmlns:a16="http://schemas.microsoft.com/office/drawing/2014/main" id="{383FB2E3-6BE4-4BA8-8E8A-CE5169477F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248"/>
              <a:ext cx="1152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6" name="Equation" r:id="rId13" imgW="1828800" imgH="825500" progId="Equation.3">
                      <p:embed/>
                    </p:oleObj>
                  </mc:Choice>
                  <mc:Fallback>
                    <p:oleObj name="Equation" r:id="rId13" imgW="1828800" imgH="825500" progId="Equation.3">
                      <p:embed/>
                      <p:pic>
                        <p:nvPicPr>
                          <p:cNvPr id="6168" name="Object 32">
                            <a:extLst>
                              <a:ext uri="{FF2B5EF4-FFF2-40B4-BE49-F238E27FC236}">
                                <a16:creationId xmlns:a16="http://schemas.microsoft.com/office/drawing/2014/main" id="{383FB2E3-6BE4-4BA8-8E8A-CE5169477F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48"/>
                            <a:ext cx="1152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1" name="Rectangle 36">
            <a:extLst>
              <a:ext uri="{FF2B5EF4-FFF2-40B4-BE49-F238E27FC236}">
                <a16:creationId xmlns:a16="http://schemas.microsoft.com/office/drawing/2014/main" id="{BC499D3E-77EE-400D-A96B-D20465D5F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1639" y="129369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9431" name="Rectangle 39">
            <a:extLst>
              <a:ext uri="{FF2B5EF4-FFF2-40B4-BE49-F238E27FC236}">
                <a16:creationId xmlns:a16="http://schemas.microsoft.com/office/drawing/2014/main" id="{C26D4EF4-7D6A-47CC-B0B8-021C56199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731" y="525458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故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4" name="Group 40">
            <a:extLst>
              <a:ext uri="{FF2B5EF4-FFF2-40B4-BE49-F238E27FC236}">
                <a16:creationId xmlns:a16="http://schemas.microsoft.com/office/drawing/2014/main" id="{F29E2A33-070D-4692-AA4A-94B2DB1C161F}"/>
              </a:ext>
            </a:extLst>
          </p:cNvPr>
          <p:cNvGrpSpPr>
            <a:grpSpLocks/>
          </p:cNvGrpSpPr>
          <p:nvPr/>
        </p:nvGrpSpPr>
        <p:grpSpPr bwMode="auto">
          <a:xfrm>
            <a:off x="6296819" y="4913314"/>
            <a:ext cx="3048000" cy="1447800"/>
            <a:chOff x="1632" y="3120"/>
            <a:chExt cx="1920" cy="912"/>
          </a:xfrm>
        </p:grpSpPr>
        <p:sp>
          <p:nvSpPr>
            <p:cNvPr id="6157" name="Line 41">
              <a:extLst>
                <a:ext uri="{FF2B5EF4-FFF2-40B4-BE49-F238E27FC236}">
                  <a16:creationId xmlns:a16="http://schemas.microsoft.com/office/drawing/2014/main" id="{0756E121-CBA9-4BB8-9F53-810B88641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456"/>
              <a:ext cx="192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" name="Line 42">
              <a:extLst>
                <a:ext uri="{FF2B5EF4-FFF2-40B4-BE49-F238E27FC236}">
                  <a16:creationId xmlns:a16="http://schemas.microsoft.com/office/drawing/2014/main" id="{F5B38598-3223-4070-A43B-4B592E806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120"/>
              <a:ext cx="0" cy="9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59" name="Object 43">
              <a:extLst>
                <a:ext uri="{FF2B5EF4-FFF2-40B4-BE49-F238E27FC236}">
                  <a16:creationId xmlns:a16="http://schemas.microsoft.com/office/drawing/2014/main" id="{B7BAE671-7072-4396-87A3-2EEFBCED88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21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Equation" r:id="rId15" imgW="279279" imgH="291973" progId="Equation.3">
                    <p:embed/>
                  </p:oleObj>
                </mc:Choice>
                <mc:Fallback>
                  <p:oleObj name="Equation" r:id="rId15" imgW="279279" imgH="291973" progId="Equation.3">
                    <p:embed/>
                    <p:pic>
                      <p:nvPicPr>
                        <p:cNvPr id="6159" name="Object 43">
                          <a:extLst>
                            <a:ext uri="{FF2B5EF4-FFF2-40B4-BE49-F238E27FC236}">
                              <a16:creationId xmlns:a16="http://schemas.microsoft.com/office/drawing/2014/main" id="{B7BAE671-7072-4396-87A3-2EEFBCED88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21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44">
              <a:extLst>
                <a:ext uri="{FF2B5EF4-FFF2-40B4-BE49-F238E27FC236}">
                  <a16:creationId xmlns:a16="http://schemas.microsoft.com/office/drawing/2014/main" id="{CBB2403D-2B40-479B-B3C3-6949608A6E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6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name="Equation" r:id="rId17" imgW="266353" imgH="317087" progId="Equation.3">
                    <p:embed/>
                  </p:oleObj>
                </mc:Choice>
                <mc:Fallback>
                  <p:oleObj name="Equation" r:id="rId17" imgW="266353" imgH="317087" progId="Equation.3">
                    <p:embed/>
                    <p:pic>
                      <p:nvPicPr>
                        <p:cNvPr id="6160" name="Object 44">
                          <a:extLst>
                            <a:ext uri="{FF2B5EF4-FFF2-40B4-BE49-F238E27FC236}">
                              <a16:creationId xmlns:a16="http://schemas.microsoft.com/office/drawing/2014/main" id="{CBB2403D-2B40-479B-B3C3-6949608A6E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6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37" name="Object 45">
            <a:extLst>
              <a:ext uri="{FF2B5EF4-FFF2-40B4-BE49-F238E27FC236}">
                <a16:creationId xmlns:a16="http://schemas.microsoft.com/office/drawing/2014/main" id="{BD6D2010-D5A0-44BC-827D-8E9BDA3D5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79846"/>
              </p:ext>
            </p:extLst>
          </p:nvPr>
        </p:nvGraphicFramePr>
        <p:xfrm>
          <a:off x="7254256" y="4997139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9" imgW="1193800" imgH="393700" progId="Equation.3">
                  <p:embed/>
                </p:oleObj>
              </mc:Choice>
              <mc:Fallback>
                <p:oleObj name="Equation" r:id="rId19" imgW="1193800" imgH="393700" progId="Equation.3">
                  <p:embed/>
                  <p:pic>
                    <p:nvPicPr>
                      <p:cNvPr id="59437" name="Object 45">
                        <a:extLst>
                          <a:ext uri="{FF2B5EF4-FFF2-40B4-BE49-F238E27FC236}">
                            <a16:creationId xmlns:a16="http://schemas.microsoft.com/office/drawing/2014/main" id="{BD6D2010-D5A0-44BC-827D-8E9BDA3D5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56" y="4997139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8" name="Object 46">
            <a:extLst>
              <a:ext uri="{FF2B5EF4-FFF2-40B4-BE49-F238E27FC236}">
                <a16:creationId xmlns:a16="http://schemas.microsoft.com/office/drawing/2014/main" id="{D673266F-DF77-4238-82E1-8F62450D7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19515"/>
              </p:ext>
            </p:extLst>
          </p:nvPr>
        </p:nvGraphicFramePr>
        <p:xfrm>
          <a:off x="7254256" y="5454651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21" imgW="1308100" imgH="825500" progId="Equation.3">
                  <p:embed/>
                </p:oleObj>
              </mc:Choice>
              <mc:Fallback>
                <p:oleObj name="Equation" r:id="rId21" imgW="1308100" imgH="825500" progId="Equation.3">
                  <p:embed/>
                  <p:pic>
                    <p:nvPicPr>
                      <p:cNvPr id="59438" name="Object 46">
                        <a:extLst>
                          <a:ext uri="{FF2B5EF4-FFF2-40B4-BE49-F238E27FC236}">
                            <a16:creationId xmlns:a16="http://schemas.microsoft.com/office/drawing/2014/main" id="{D673266F-DF77-4238-82E1-8F62450D7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56" y="5454651"/>
                        <a:ext cx="1308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0E2F9B99-24E2-40A2-A60B-D2C195C9E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38865"/>
              </p:ext>
            </p:extLst>
          </p:nvPr>
        </p:nvGraphicFramePr>
        <p:xfrm>
          <a:off x="543150" y="722266"/>
          <a:ext cx="8237313" cy="9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Document" r:id="rId23" imgW="3363371" imgH="374773" progId="Word.Document.8">
                  <p:embed/>
                </p:oleObj>
              </mc:Choice>
              <mc:Fallback>
                <p:oleObj name="Document" r:id="rId23" imgW="3363371" imgH="374773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50" y="722266"/>
                        <a:ext cx="8237313" cy="917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9" grpId="0" autoUpdateAnimBg="0"/>
      <p:bldP spid="59411" grpId="0" autoUpdateAnimBg="0"/>
      <p:bldP spid="59412" grpId="0" autoUpdateAnimBg="0"/>
      <p:bldP spid="594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0423"/>
              </p:ext>
            </p:extLst>
          </p:nvPr>
        </p:nvGraphicFramePr>
        <p:xfrm>
          <a:off x="930415" y="1100536"/>
          <a:ext cx="64785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Document" r:id="rId3" imgW="2926156" imgH="388962" progId="Word.Document.8">
                  <p:embed/>
                </p:oleObj>
              </mc:Choice>
              <mc:Fallback>
                <p:oleObj name="Document" r:id="rId3" imgW="2926156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15" y="1100536"/>
                        <a:ext cx="64785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02848"/>
              </p:ext>
            </p:extLst>
          </p:nvPr>
        </p:nvGraphicFramePr>
        <p:xfrm>
          <a:off x="920247" y="3495402"/>
          <a:ext cx="10561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Document" r:id="rId5" imgW="4690038" imgH="508311" progId="Word.Document.8">
                  <p:embed/>
                </p:oleObj>
              </mc:Choice>
              <mc:Fallback>
                <p:oleObj name="Document" r:id="rId5" imgW="4690038" imgH="5083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47" y="3495402"/>
                        <a:ext cx="105616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17912"/>
              </p:ext>
            </p:extLst>
          </p:nvPr>
        </p:nvGraphicFramePr>
        <p:xfrm>
          <a:off x="1446915" y="2807222"/>
          <a:ext cx="4015142" cy="8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Document" r:id="rId7" imgW="1720208" imgH="378014" progId="Word.Document.8">
                  <p:embed/>
                </p:oleObj>
              </mc:Choice>
              <mc:Fallback>
                <p:oleObj name="Document" r:id="rId7" imgW="1720208" imgH="378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15" y="2807222"/>
                        <a:ext cx="4015142" cy="8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437"/>
              </p:ext>
            </p:extLst>
          </p:nvPr>
        </p:nvGraphicFramePr>
        <p:xfrm>
          <a:off x="1024478" y="4871367"/>
          <a:ext cx="101107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Document" r:id="rId9" imgW="4468790" imgH="525567" progId="Word.Document.8">
                  <p:embed/>
                </p:oleObj>
              </mc:Choice>
              <mc:Fallback>
                <p:oleObj name="Document" r:id="rId9" imgW="4468790" imgH="525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78" y="4871367"/>
                        <a:ext cx="101107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51813"/>
              </p:ext>
            </p:extLst>
          </p:nvPr>
        </p:nvGraphicFramePr>
        <p:xfrm>
          <a:off x="1168784" y="1900239"/>
          <a:ext cx="49069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Document" r:id="rId11" imgW="2216796" imgH="292621" progId="Word.Document.8">
                  <p:embed/>
                </p:oleObj>
              </mc:Choice>
              <mc:Fallback>
                <p:oleObj name="Document" r:id="rId11" imgW="2216796" imgH="2926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784" y="1900239"/>
                        <a:ext cx="49069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48592"/>
              </p:ext>
            </p:extLst>
          </p:nvPr>
        </p:nvGraphicFramePr>
        <p:xfrm>
          <a:off x="7123952" y="1471613"/>
          <a:ext cx="4475163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Document" r:id="rId13" imgW="1953883" imgH="730832" progId="Word.Document.8">
                  <p:embed/>
                </p:oleObj>
              </mc:Choice>
              <mc:Fallback>
                <p:oleObj name="Document" r:id="rId13" imgW="1953883" imgH="7308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952" y="1471613"/>
                        <a:ext cx="4475163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44338"/>
              </p:ext>
            </p:extLst>
          </p:nvPr>
        </p:nvGraphicFramePr>
        <p:xfrm>
          <a:off x="11270502" y="1584723"/>
          <a:ext cx="657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Document" r:id="rId15" imgW="293442" imgH="333242" progId="Word.Document.8">
                  <p:embed/>
                </p:oleObj>
              </mc:Choice>
              <mc:Fallback>
                <p:oleObj name="Document" r:id="rId15" imgW="293442" imgH="3332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502" y="1584723"/>
                        <a:ext cx="657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8071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1366"/>
              </p:ext>
            </p:extLst>
          </p:nvPr>
        </p:nvGraphicFramePr>
        <p:xfrm>
          <a:off x="2339790" y="3317501"/>
          <a:ext cx="51419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Document" r:id="rId3" imgW="2465700" imgH="914529" progId="Word.Document.8">
                  <p:embed/>
                </p:oleObj>
              </mc:Choice>
              <mc:Fallback>
                <p:oleObj name="Document" r:id="rId3" imgW="2465700" imgH="9145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0" y="3317501"/>
                        <a:ext cx="514191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46096"/>
              </p:ext>
            </p:extLst>
          </p:nvPr>
        </p:nvGraphicFramePr>
        <p:xfrm>
          <a:off x="555625" y="663575"/>
          <a:ext cx="10948988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Document" r:id="rId5" imgW="5090513" imgH="1018061" progId="Word.Document.8">
                  <p:embed/>
                </p:oleObj>
              </mc:Choice>
              <mc:Fallback>
                <p:oleObj name="Document" r:id="rId5" imgW="5090513" imgH="1018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663575"/>
                        <a:ext cx="10948988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95858"/>
              </p:ext>
            </p:extLst>
          </p:nvPr>
        </p:nvGraphicFramePr>
        <p:xfrm>
          <a:off x="8240526" y="2833314"/>
          <a:ext cx="23923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Document" r:id="rId7" imgW="1150646" imgH="949714" progId="Word.Document.8">
                  <p:embed/>
                </p:oleObj>
              </mc:Choice>
              <mc:Fallback>
                <p:oleObj name="Document" r:id="rId7" imgW="1150646" imgH="9497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526" y="2833314"/>
                        <a:ext cx="2392363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39009"/>
              </p:ext>
            </p:extLst>
          </p:nvPr>
        </p:nvGraphicFramePr>
        <p:xfrm>
          <a:off x="8022291" y="4701802"/>
          <a:ext cx="23923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Document" r:id="rId9" imgW="1150646" imgH="715346" progId="Word.Document.8">
                  <p:embed/>
                </p:oleObj>
              </mc:Choice>
              <mc:Fallback>
                <p:oleObj name="Document" r:id="rId9" imgW="1150646" imgH="7153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291" y="4701802"/>
                        <a:ext cx="23923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442"/>
              </p:ext>
            </p:extLst>
          </p:nvPr>
        </p:nvGraphicFramePr>
        <p:xfrm>
          <a:off x="2339790" y="4701802"/>
          <a:ext cx="5172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Document" r:id="rId11" imgW="2471584" imgH="515539" progId="Word.Document.8">
                  <p:embed/>
                </p:oleObj>
              </mc:Choice>
              <mc:Fallback>
                <p:oleObj name="Document" r:id="rId11" imgW="2471584" imgH="5155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0" y="4701802"/>
                        <a:ext cx="51720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740" y="4809752"/>
            <a:ext cx="3609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21324"/>
              </p:ext>
            </p:extLst>
          </p:nvPr>
        </p:nvGraphicFramePr>
        <p:xfrm>
          <a:off x="2339790" y="5274890"/>
          <a:ext cx="51720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Document" r:id="rId14" imgW="2471584" imgH="515899" progId="Word.Document.8">
                  <p:embed/>
                </p:oleObj>
              </mc:Choice>
              <mc:Fallback>
                <p:oleObj name="Document" r:id="rId14" imgW="2471584" imgH="515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0" y="5274890"/>
                        <a:ext cx="51720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527" y="5525716"/>
            <a:ext cx="324326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0094"/>
              </p:ext>
            </p:extLst>
          </p:nvPr>
        </p:nvGraphicFramePr>
        <p:xfrm>
          <a:off x="1151964" y="2556388"/>
          <a:ext cx="3662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Document" r:id="rId17" imgW="1756699" imgH="428865" progId="Word.Document.8">
                  <p:embed/>
                </p:oleObj>
              </mc:Choice>
              <mc:Fallback>
                <p:oleObj name="Document" r:id="rId17" imgW="1756699" imgH="4288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64" y="2556388"/>
                        <a:ext cx="36623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94831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2784"/>
              </p:ext>
            </p:extLst>
          </p:nvPr>
        </p:nvGraphicFramePr>
        <p:xfrm>
          <a:off x="1242183" y="752379"/>
          <a:ext cx="10787461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Document" r:id="rId3" imgW="5498608" imgH="466560" progId="Word.Document.8">
                  <p:embed/>
                </p:oleObj>
              </mc:Choice>
              <mc:Fallback>
                <p:oleObj name="Document" r:id="rId3" imgW="5498608" imgH="466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183" y="752379"/>
                        <a:ext cx="10787461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7708"/>
              </p:ext>
            </p:extLst>
          </p:nvPr>
        </p:nvGraphicFramePr>
        <p:xfrm>
          <a:off x="1242183" y="1637024"/>
          <a:ext cx="7897000" cy="77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Document" r:id="rId5" imgW="3810884" imgH="375853" progId="Word.Document.8">
                  <p:embed/>
                </p:oleObj>
              </mc:Choice>
              <mc:Fallback>
                <p:oleObj name="Document" r:id="rId5" imgW="3810884" imgH="375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183" y="1637024"/>
                        <a:ext cx="7897000" cy="77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0806"/>
              </p:ext>
            </p:extLst>
          </p:nvPr>
        </p:nvGraphicFramePr>
        <p:xfrm>
          <a:off x="2488994" y="2058603"/>
          <a:ext cx="7772400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Document" r:id="rId7" imgW="3810884" imgH="1329528" progId="Word.Document.8">
                  <p:embed/>
                </p:oleObj>
              </mc:Choice>
              <mc:Fallback>
                <p:oleObj name="Document" r:id="rId7" imgW="3810884" imgH="13295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994" y="2058603"/>
                        <a:ext cx="7772400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20179"/>
              </p:ext>
            </p:extLst>
          </p:nvPr>
        </p:nvGraphicFramePr>
        <p:xfrm>
          <a:off x="1287742" y="4771640"/>
          <a:ext cx="77406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Document" r:id="rId9" imgW="3801812" imgH="705309" progId="Word.Document.8">
                  <p:embed/>
                </p:oleObj>
              </mc:Choice>
              <mc:Fallback>
                <p:oleObj name="Document" r:id="rId9" imgW="3801812" imgH="705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742" y="4771640"/>
                        <a:ext cx="77406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80133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>
            <a:extLst>
              <a:ext uri="{FF2B5EF4-FFF2-40B4-BE49-F238E27FC236}">
                <a16:creationId xmlns:a16="http://schemas.microsoft.com/office/drawing/2014/main" id="{046168C5-2309-46B7-82C4-2F1F22D0D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62426"/>
            <a:ext cx="704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第一步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  先求</a:t>
            </a:r>
            <a:r>
              <a:rPr kumimoji="1" lang="en-US" altLang="zh-CN" sz="2800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</a:rPr>
              <a:t>=2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+8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函数</a:t>
            </a:r>
          </a:p>
        </p:txBody>
      </p:sp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E46407D9-010C-476F-A825-C5681140C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4238625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937366" imgH="381205" progId="Equation.3">
                  <p:embed/>
                </p:oleObj>
              </mc:Choice>
              <mc:Fallback>
                <p:oleObj name="Equation" r:id="rId3" imgW="937366" imgH="381205" progId="Equation.3">
                  <p:embed/>
                  <p:pic>
                    <p:nvPicPr>
                      <p:cNvPr id="31753" name="Object 9">
                        <a:extLst>
                          <a:ext uri="{FF2B5EF4-FFF2-40B4-BE49-F238E27FC236}">
                            <a16:creationId xmlns:a16="http://schemas.microsoft.com/office/drawing/2014/main" id="{E46407D9-010C-476F-A825-C5681140C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238625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5025FE09-801D-4670-9C29-4DCF49C66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4868863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2628900" imgH="419100" progId="Equation.3">
                  <p:embed/>
                </p:oleObj>
              </mc:Choice>
              <mc:Fallback>
                <p:oleObj name="Equation" r:id="rId5" imgW="2628900" imgH="419100" progId="Equation.3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5025FE09-801D-4670-9C29-4DCF49C66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68863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>
            <a:extLst>
              <a:ext uri="{FF2B5EF4-FFF2-40B4-BE49-F238E27FC236}">
                <a16:creationId xmlns:a16="http://schemas.microsoft.com/office/drawing/2014/main" id="{82C9A70F-A66A-476F-90BB-CE1ADC58D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868863"/>
          <a:ext cx="2451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2451100" imgH="393700" progId="Equation.3">
                  <p:embed/>
                </p:oleObj>
              </mc:Choice>
              <mc:Fallback>
                <p:oleObj name="Equation" r:id="rId7" imgW="2451100" imgH="393700" progId="Equation.3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82C9A70F-A66A-476F-90BB-CE1ADC58D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68863"/>
                        <a:ext cx="2451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Rectangle 18">
            <a:extLst>
              <a:ext uri="{FF2B5EF4-FFF2-40B4-BE49-F238E27FC236}">
                <a16:creationId xmlns:a16="http://schemas.microsoft.com/office/drawing/2014/main" id="{A72AF097-1FAC-4922-977D-EDBC9A98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4119563"/>
            <a:ext cx="107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1767" name="Object 23">
            <a:extLst>
              <a:ext uri="{FF2B5EF4-FFF2-40B4-BE49-F238E27FC236}">
                <a16:creationId xmlns:a16="http://schemas.microsoft.com/office/drawing/2014/main" id="{BD69A3FB-B2ED-45E5-ABCF-80806C928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1571625"/>
          <a:ext cx="54991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5499100" imgH="2374900" progId="Equation.3">
                  <p:embed/>
                </p:oleObj>
              </mc:Choice>
              <mc:Fallback>
                <p:oleObj name="Equation" r:id="rId9" imgW="5499100" imgH="2374900" progId="Equation.3">
                  <p:embed/>
                  <p:pic>
                    <p:nvPicPr>
                      <p:cNvPr id="31767" name="Object 23">
                        <a:extLst>
                          <a:ext uri="{FF2B5EF4-FFF2-40B4-BE49-F238E27FC236}">
                            <a16:creationId xmlns:a16="http://schemas.microsoft.com/office/drawing/2014/main" id="{BD69A3FB-B2ED-45E5-ABCF-80806C928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571625"/>
                        <a:ext cx="54991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Rectangle 25">
            <a:extLst>
              <a:ext uri="{FF2B5EF4-FFF2-40B4-BE49-F238E27FC236}">
                <a16:creationId xmlns:a16="http://schemas.microsoft.com/office/drawing/2014/main" id="{53106F00-6511-4C01-9E4A-67305E629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1484313"/>
            <a:ext cx="1712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70" name="Object 26">
            <a:extLst>
              <a:ext uri="{FF2B5EF4-FFF2-40B4-BE49-F238E27FC236}">
                <a16:creationId xmlns:a16="http://schemas.microsoft.com/office/drawing/2014/main" id="{1B8C1840-8E26-4F48-BBD0-B3069FB2C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5373688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1" imgW="2273300" imgH="787400" progId="Equation.3">
                  <p:embed/>
                </p:oleObj>
              </mc:Choice>
              <mc:Fallback>
                <p:oleObj name="Equation" r:id="rId11" imgW="2273300" imgH="787400" progId="Equation.3">
                  <p:embed/>
                  <p:pic>
                    <p:nvPicPr>
                      <p:cNvPr id="31770" name="Object 26">
                        <a:extLst>
                          <a:ext uri="{FF2B5EF4-FFF2-40B4-BE49-F238E27FC236}">
                            <a16:creationId xmlns:a16="http://schemas.microsoft.com/office/drawing/2014/main" id="{1B8C1840-8E26-4F48-BBD0-B3069FB2C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5373688"/>
                        <a:ext cx="2273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>
            <a:extLst>
              <a:ext uri="{FF2B5EF4-FFF2-40B4-BE49-F238E27FC236}">
                <a16:creationId xmlns:a16="http://schemas.microsoft.com/office/drawing/2014/main" id="{58684D5E-B6CD-4F8B-9993-B58677127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5411788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3" imgW="2286000" imgH="825500" progId="Equation.3">
                  <p:embed/>
                </p:oleObj>
              </mc:Choice>
              <mc:Fallback>
                <p:oleObj name="Equation" r:id="rId13" imgW="2286000" imgH="825500" progId="Equation.3">
                  <p:embed/>
                  <p:pic>
                    <p:nvPicPr>
                      <p:cNvPr id="31771" name="Object 27">
                        <a:extLst>
                          <a:ext uri="{FF2B5EF4-FFF2-40B4-BE49-F238E27FC236}">
                            <a16:creationId xmlns:a16="http://schemas.microsoft.com/office/drawing/2014/main" id="{58684D5E-B6CD-4F8B-9993-B58677127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411788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98E9A094-34B7-4A13-B9DC-B4E95F7BE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14037"/>
              </p:ext>
            </p:extLst>
          </p:nvPr>
        </p:nvGraphicFramePr>
        <p:xfrm>
          <a:off x="332861" y="632218"/>
          <a:ext cx="8529078" cy="110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Document" r:id="rId15" imgW="3620430" imgH="468737" progId="Word.Document.8">
                  <p:embed/>
                </p:oleObj>
              </mc:Choice>
              <mc:Fallback>
                <p:oleObj name="Document" r:id="rId15" imgW="3620430" imgH="468737" progId="Word.Document.8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552E1C6B-C8A2-42A8-8B94-3DA1CD828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1" y="632218"/>
                        <a:ext cx="8529078" cy="110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  <p:bldP spid="31762" grpId="0" autoUpdateAnimBg="0"/>
      <p:bldP spid="317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1500B03F-B224-4BCB-A68B-FCD976DBF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1592263"/>
          <a:ext cx="2146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2146300" imgH="469900" progId="Equation.3">
                  <p:embed/>
                </p:oleObj>
              </mc:Choice>
              <mc:Fallback>
                <p:oleObj name="Equation" r:id="rId3" imgW="2146300" imgH="469900" progId="Equation.3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1500B03F-B224-4BCB-A68B-FCD976DBF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592263"/>
                        <a:ext cx="2146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40A2650D-5EBA-4E39-B4D3-BBA7EB33D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0" y="1379538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2984500" imgH="825500" progId="Equation.3">
                  <p:embed/>
                </p:oleObj>
              </mc:Choice>
              <mc:Fallback>
                <p:oleObj name="Equation" r:id="rId5" imgW="2984500" imgH="825500" progId="Equation.3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40A2650D-5EBA-4E39-B4D3-BBA7EB33D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379538"/>
                        <a:ext cx="298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>
            <a:extLst>
              <a:ext uri="{FF2B5EF4-FFF2-40B4-BE49-F238E27FC236}">
                <a16:creationId xmlns:a16="http://schemas.microsoft.com/office/drawing/2014/main" id="{2CBE149A-F12C-4DC3-A344-67E40198A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749301"/>
            <a:ext cx="668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第二步</a:t>
            </a:r>
            <a:r>
              <a:rPr kumimoji="1"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由分布函数求概率密度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9C595234-9E35-4BB4-BEAF-7CE95F119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133985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2552700" imgH="787400" progId="Equation.3">
                  <p:embed/>
                </p:oleObj>
              </mc:Choice>
              <mc:Fallback>
                <p:oleObj name="Equation" r:id="rId7" imgW="2552700" imgH="787400" progId="Equation.3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9C595234-9E35-4BB4-BEAF-7CE95F119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33985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8969A185-F09F-4445-8975-10B53500D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2436813"/>
          <a:ext cx="6515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9" imgW="6515100" imgH="1409700" progId="Equation.3">
                  <p:embed/>
                </p:oleObj>
              </mc:Choice>
              <mc:Fallback>
                <p:oleObj name="Equation" r:id="rId9" imgW="6515100" imgH="1409700" progId="Equation.3">
                  <p:embed/>
                  <p:pic>
                    <p:nvPicPr>
                      <p:cNvPr id="64522" name="Object 10">
                        <a:extLst>
                          <a:ext uri="{FF2B5EF4-FFF2-40B4-BE49-F238E27FC236}">
                            <a16:creationId xmlns:a16="http://schemas.microsoft.com/office/drawing/2014/main" id="{8969A185-F09F-4445-8975-10B53500D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436813"/>
                        <a:ext cx="6515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5D24D65E-EC60-4B74-A87A-D509BD3F1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963988"/>
          <a:ext cx="327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1" imgW="3276600" imgH="1409700" progId="Equation.3">
                  <p:embed/>
                </p:oleObj>
              </mc:Choice>
              <mc:Fallback>
                <p:oleObj name="Equation" r:id="rId11" imgW="3276600" imgH="1409700" progId="Equation.3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5D24D65E-EC60-4B74-A87A-D509BD3F1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3988"/>
                        <a:ext cx="3276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C2499DB6-D00C-4701-A998-8AB602C86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716338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2628900" imgH="419100" progId="Equation.3">
                  <p:embed/>
                </p:oleObj>
              </mc:Choice>
              <mc:Fallback>
                <p:oleObj name="Equation" r:id="rId3" imgW="2628900" imgH="419100" progId="Equation.3">
                  <p:embed/>
                  <p:pic>
                    <p:nvPicPr>
                      <p:cNvPr id="37904" name="Object 16">
                        <a:extLst>
                          <a:ext uri="{FF2B5EF4-FFF2-40B4-BE49-F238E27FC236}">
                            <a16:creationId xmlns:a16="http://schemas.microsoft.com/office/drawing/2014/main" id="{C2499DB6-D00C-4701-A998-8AB602C86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6338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>
            <a:extLst>
              <a:ext uri="{FF2B5EF4-FFF2-40B4-BE49-F238E27FC236}">
                <a16:creationId xmlns:a16="http://schemas.microsoft.com/office/drawing/2014/main" id="{C41E7950-A42C-403A-B800-B8D8C6495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3716338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892300" imgH="457200" progId="Equation.3">
                  <p:embed/>
                </p:oleObj>
              </mc:Choice>
              <mc:Fallback>
                <p:oleObj name="Equation" r:id="rId5" imgW="1892300" imgH="457200" progId="Equation.3">
                  <p:embed/>
                  <p:pic>
                    <p:nvPicPr>
                      <p:cNvPr id="37905" name="Object 17">
                        <a:extLst>
                          <a:ext uri="{FF2B5EF4-FFF2-40B4-BE49-F238E27FC236}">
                            <a16:creationId xmlns:a16="http://schemas.microsoft.com/office/drawing/2014/main" id="{C41E7950-A42C-403A-B800-B8D8C6495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716338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3E3D3B84-DABB-4763-B016-88921F713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1538" y="3730626"/>
          <a:ext cx="26654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3073400" imgH="469900" progId="Equation.3">
                  <p:embed/>
                </p:oleObj>
              </mc:Choice>
              <mc:Fallback>
                <p:oleObj name="Equation" r:id="rId7" imgW="3073400" imgH="469900" progId="Equation.3">
                  <p:embed/>
                  <p:pic>
                    <p:nvPicPr>
                      <p:cNvPr id="37906" name="Object 18">
                        <a:extLst>
                          <a:ext uri="{FF2B5EF4-FFF2-40B4-BE49-F238E27FC236}">
                            <a16:creationId xmlns:a16="http://schemas.microsoft.com/office/drawing/2014/main" id="{3E3D3B84-DABB-4763-B016-88921F713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3730626"/>
                        <a:ext cx="26654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>
            <a:extLst>
              <a:ext uri="{FF2B5EF4-FFF2-40B4-BE49-F238E27FC236}">
                <a16:creationId xmlns:a16="http://schemas.microsoft.com/office/drawing/2014/main" id="{1AF7860F-B66B-4659-A5BB-97E915F6D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9" y="4343401"/>
          <a:ext cx="3076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3238500" imgH="469900" progId="Equation.3">
                  <p:embed/>
                </p:oleObj>
              </mc:Choice>
              <mc:Fallback>
                <p:oleObj name="Equation" r:id="rId9" imgW="3238500" imgH="469900" progId="Equation.3">
                  <p:embed/>
                  <p:pic>
                    <p:nvPicPr>
                      <p:cNvPr id="37907" name="Object 19">
                        <a:extLst>
                          <a:ext uri="{FF2B5EF4-FFF2-40B4-BE49-F238E27FC236}">
                            <a16:creationId xmlns:a16="http://schemas.microsoft.com/office/drawing/2014/main" id="{1AF7860F-B66B-4659-A5BB-97E915F6D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9" y="4343401"/>
                        <a:ext cx="3076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6">
            <a:extLst>
              <a:ext uri="{FF2B5EF4-FFF2-40B4-BE49-F238E27FC236}">
                <a16:creationId xmlns:a16="http://schemas.microsoft.com/office/drawing/2014/main" id="{13FC3754-4C02-4C79-AF94-EA368C862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768350"/>
          <a:ext cx="7061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1" imgW="7061200" imgH="2108200" progId="Equation.3">
                  <p:embed/>
                </p:oleObj>
              </mc:Choice>
              <mc:Fallback>
                <p:oleObj name="Equation" r:id="rId11" imgW="7061200" imgH="2108200" progId="Equation.3">
                  <p:embed/>
                  <p:pic>
                    <p:nvPicPr>
                      <p:cNvPr id="11270" name="Object 26">
                        <a:extLst>
                          <a:ext uri="{FF2B5EF4-FFF2-40B4-BE49-F238E27FC236}">
                            <a16:creationId xmlns:a16="http://schemas.microsoft.com/office/drawing/2014/main" id="{13FC3754-4C02-4C79-AF94-EA368C862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768350"/>
                        <a:ext cx="70612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Rectangle 27">
            <a:extLst>
              <a:ext uri="{FF2B5EF4-FFF2-40B4-BE49-F238E27FC236}">
                <a16:creationId xmlns:a16="http://schemas.microsoft.com/office/drawing/2014/main" id="{C5342508-0776-47AC-9A77-757F597F4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2971801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7916" name="Object 28">
            <a:extLst>
              <a:ext uri="{FF2B5EF4-FFF2-40B4-BE49-F238E27FC236}">
                <a16:creationId xmlns:a16="http://schemas.microsoft.com/office/drawing/2014/main" id="{05823887-BA53-44A5-8A75-2786F0D5F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3048000"/>
          <a:ext cx="494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3" imgW="4940300" imgH="457200" progId="Equation.3">
                  <p:embed/>
                </p:oleObj>
              </mc:Choice>
              <mc:Fallback>
                <p:oleObj name="Equation" r:id="rId13" imgW="4940300" imgH="457200" progId="Equation.3">
                  <p:embed/>
                  <p:pic>
                    <p:nvPicPr>
                      <p:cNvPr id="37916" name="Object 28">
                        <a:extLst>
                          <a:ext uri="{FF2B5EF4-FFF2-40B4-BE49-F238E27FC236}">
                            <a16:creationId xmlns:a16="http://schemas.microsoft.com/office/drawing/2014/main" id="{05823887-BA53-44A5-8A75-2786F0D5F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048000"/>
                        <a:ext cx="494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29">
            <a:extLst>
              <a:ext uri="{FF2B5EF4-FFF2-40B4-BE49-F238E27FC236}">
                <a16:creationId xmlns:a16="http://schemas.microsoft.com/office/drawing/2014/main" id="{AD1F0587-CF8F-4DE7-B063-A605E9608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708026"/>
            <a:ext cx="174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918" name="Object 30">
            <a:extLst>
              <a:ext uri="{FF2B5EF4-FFF2-40B4-BE49-F238E27FC236}">
                <a16:creationId xmlns:a16="http://schemas.microsoft.com/office/drawing/2014/main" id="{F71F94CB-05F0-45A5-B2F5-69D5F53EB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5002213"/>
          <a:ext cx="47117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5" imgW="4711700" imgH="711200" progId="Equation.3">
                  <p:embed/>
                </p:oleObj>
              </mc:Choice>
              <mc:Fallback>
                <p:oleObj name="Equation" r:id="rId15" imgW="4711700" imgH="711200" progId="Equation.3">
                  <p:embed/>
                  <p:pic>
                    <p:nvPicPr>
                      <p:cNvPr id="37918" name="Object 30">
                        <a:extLst>
                          <a:ext uri="{FF2B5EF4-FFF2-40B4-BE49-F238E27FC236}">
                            <a16:creationId xmlns:a16="http://schemas.microsoft.com/office/drawing/2014/main" id="{F71F94CB-05F0-45A5-B2F5-69D5F53EB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002213"/>
                        <a:ext cx="47117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115</Words>
  <Application>Microsoft Office PowerPoint</Application>
  <PresentationFormat>宽屏</PresentationFormat>
  <Paragraphs>33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黑体</vt:lpstr>
      <vt:lpstr>楷体</vt:lpstr>
      <vt:lpstr>微软雅黑</vt:lpstr>
      <vt:lpstr>Arial</vt:lpstr>
      <vt:lpstr>Times New Roman</vt:lpstr>
      <vt:lpstr>Office 主题​​</vt:lpstr>
      <vt:lpstr>Document</vt:lpstr>
      <vt:lpstr>Equation</vt:lpstr>
      <vt:lpstr>Equation.KSEE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58</cp:revision>
  <dcterms:created xsi:type="dcterms:W3CDTF">2019-06-19T02:08:00Z</dcterms:created>
  <dcterms:modified xsi:type="dcterms:W3CDTF">2021-12-07T04:5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